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sldIdLst>
    <p:sldId id="256" r:id="rId2"/>
    <p:sldId id="683" r:id="rId3"/>
    <p:sldId id="829" r:id="rId4"/>
    <p:sldId id="918" r:id="rId5"/>
    <p:sldId id="919" r:id="rId6"/>
    <p:sldId id="920" r:id="rId7"/>
    <p:sldId id="923" r:id="rId8"/>
    <p:sldId id="924" r:id="rId9"/>
    <p:sldId id="925" r:id="rId10"/>
    <p:sldId id="922" r:id="rId11"/>
    <p:sldId id="926" r:id="rId12"/>
    <p:sldId id="928" r:id="rId13"/>
    <p:sldId id="929" r:id="rId14"/>
    <p:sldId id="931" r:id="rId15"/>
    <p:sldId id="935" r:id="rId16"/>
    <p:sldId id="941" r:id="rId17"/>
    <p:sldId id="942" r:id="rId18"/>
    <p:sldId id="943" r:id="rId19"/>
    <p:sldId id="944" r:id="rId20"/>
    <p:sldId id="945" r:id="rId21"/>
    <p:sldId id="946" r:id="rId22"/>
    <p:sldId id="947" r:id="rId23"/>
    <p:sldId id="948" r:id="rId24"/>
    <p:sldId id="641" r:id="rId25"/>
    <p:sldId id="936" r:id="rId26"/>
    <p:sldId id="938" r:id="rId27"/>
    <p:sldId id="939" r:id="rId28"/>
    <p:sldId id="940" r:id="rId29"/>
    <p:sldId id="949" r:id="rId30"/>
    <p:sldId id="950" r:id="rId31"/>
    <p:sldId id="951" r:id="rId32"/>
    <p:sldId id="952" r:id="rId33"/>
    <p:sldId id="954" r:id="rId34"/>
    <p:sldId id="953" r:id="rId35"/>
    <p:sldId id="956" r:id="rId36"/>
    <p:sldId id="957" r:id="rId37"/>
    <p:sldId id="962" r:id="rId38"/>
    <p:sldId id="963" r:id="rId39"/>
    <p:sldId id="958" r:id="rId40"/>
    <p:sldId id="960" r:id="rId41"/>
    <p:sldId id="966" r:id="rId42"/>
    <p:sldId id="937" r:id="rId43"/>
    <p:sldId id="964" r:id="rId44"/>
    <p:sldId id="965" r:id="rId45"/>
    <p:sldId id="968" r:id="rId46"/>
    <p:sldId id="969" r:id="rId47"/>
    <p:sldId id="972" r:id="rId48"/>
    <p:sldId id="973" r:id="rId49"/>
    <p:sldId id="970" r:id="rId50"/>
    <p:sldId id="971" r:id="rId51"/>
    <p:sldId id="934" r:id="rId52"/>
    <p:sldId id="927" r:id="rId53"/>
    <p:sldId id="967" r:id="rId54"/>
    <p:sldId id="959" r:id="rId55"/>
    <p:sldId id="980" r:id="rId56"/>
    <p:sldId id="974" r:id="rId57"/>
    <p:sldId id="975" r:id="rId58"/>
    <p:sldId id="976" r:id="rId59"/>
    <p:sldId id="977" r:id="rId60"/>
    <p:sldId id="978" r:id="rId61"/>
    <p:sldId id="979" r:id="rId62"/>
    <p:sldId id="981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6218C7-B289-453A-9E7D-675FE74D3431}" v="1462" dt="2024-10-08T16:59:26.677"/>
    <p1510:client id="{CA53FEFF-DB97-4BBE-934F-7780720B5B15}" v="32" dt="2024-10-08T13:20:33.9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8" autoAdjust="0"/>
    <p:restoredTop sz="93341" autoAdjust="0"/>
  </p:normalViewPr>
  <p:slideViewPr>
    <p:cSldViewPr snapToGrid="0" showGuides="1">
      <p:cViewPr>
        <p:scale>
          <a:sx n="70" d="100"/>
          <a:sy n="70" d="100"/>
        </p:scale>
        <p:origin x="2160" y="804"/>
      </p:cViewPr>
      <p:guideLst>
        <p:guide orient="horz" pos="2184"/>
        <p:guide pos="384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cus Nóbrega" userId="d29a325a694f12f3" providerId="LiveId" clId="{B56218C7-B289-453A-9E7D-675FE74D3431}"/>
    <pc:docChg chg="undo custSel addSld delSld modSld">
      <pc:chgData name="Marcus Nóbrega" userId="d29a325a694f12f3" providerId="LiveId" clId="{B56218C7-B289-453A-9E7D-675FE74D3431}" dt="2024-10-08T16:59:51.013" v="1974" actId="47"/>
      <pc:docMkLst>
        <pc:docMk/>
      </pc:docMkLst>
      <pc:sldChg chg="modSp mod">
        <pc:chgData name="Marcus Nóbrega" userId="d29a325a694f12f3" providerId="LiveId" clId="{B56218C7-B289-453A-9E7D-675FE74D3431}" dt="2024-10-08T16:29:13.004" v="1307" actId="20577"/>
        <pc:sldMkLst>
          <pc:docMk/>
          <pc:sldMk cId="3143901887" sldId="256"/>
        </pc:sldMkLst>
        <pc:spChg chg="mod">
          <ac:chgData name="Marcus Nóbrega" userId="d29a325a694f12f3" providerId="LiveId" clId="{B56218C7-B289-453A-9E7D-675FE74D3431}" dt="2024-10-08T16:29:13.004" v="1307" actId="20577"/>
          <ac:spMkLst>
            <pc:docMk/>
            <pc:sldMk cId="3143901887" sldId="256"/>
            <ac:spMk id="10" creationId="{CFB82106-7C4C-45A2-A053-6B08CF3F94C9}"/>
          </ac:spMkLst>
        </pc:spChg>
      </pc:sldChg>
      <pc:sldChg chg="delSp modSp mod">
        <pc:chgData name="Marcus Nóbrega" userId="d29a325a694f12f3" providerId="LiveId" clId="{B56218C7-B289-453A-9E7D-675FE74D3431}" dt="2024-10-08T15:17:43.648" v="3" actId="478"/>
        <pc:sldMkLst>
          <pc:docMk/>
          <pc:sldMk cId="638176328" sldId="920"/>
        </pc:sldMkLst>
        <pc:spChg chg="mod">
          <ac:chgData name="Marcus Nóbrega" userId="d29a325a694f12f3" providerId="LiveId" clId="{B56218C7-B289-453A-9E7D-675FE74D3431}" dt="2024-10-08T15:17:37.072" v="1" actId="1076"/>
          <ac:spMkLst>
            <pc:docMk/>
            <pc:sldMk cId="638176328" sldId="920"/>
            <ac:spMk id="73" creationId="{BF3AE9B2-7F4E-D887-DA4B-19DCE4626315}"/>
          </ac:spMkLst>
        </pc:spChg>
        <pc:spChg chg="del mod">
          <ac:chgData name="Marcus Nóbrega" userId="d29a325a694f12f3" providerId="LiveId" clId="{B56218C7-B289-453A-9E7D-675FE74D3431}" dt="2024-10-08T15:17:43.648" v="3" actId="478"/>
          <ac:spMkLst>
            <pc:docMk/>
            <pc:sldMk cId="638176328" sldId="920"/>
            <ac:spMk id="74" creationId="{11052896-49B1-51BB-7ED9-282B4D0D880F}"/>
          </ac:spMkLst>
        </pc:spChg>
        <pc:spChg chg="mod">
          <ac:chgData name="Marcus Nóbrega" userId="d29a325a694f12f3" providerId="LiveId" clId="{B56218C7-B289-453A-9E7D-675FE74D3431}" dt="2024-10-08T15:17:37.072" v="1" actId="1076"/>
          <ac:spMkLst>
            <pc:docMk/>
            <pc:sldMk cId="638176328" sldId="920"/>
            <ac:spMk id="75" creationId="{154FB02D-F664-34FF-8B8F-3DD5AB8AB348}"/>
          </ac:spMkLst>
        </pc:spChg>
        <pc:grpChg chg="mod">
          <ac:chgData name="Marcus Nóbrega" userId="d29a325a694f12f3" providerId="LiveId" clId="{B56218C7-B289-453A-9E7D-675FE74D3431}" dt="2024-10-08T15:17:37.072" v="1" actId="1076"/>
          <ac:grpSpMkLst>
            <pc:docMk/>
            <pc:sldMk cId="638176328" sldId="920"/>
            <ac:grpSpMk id="71" creationId="{5F169A2E-D3B0-48C2-956C-5B68B33608F2}"/>
          </ac:grpSpMkLst>
        </pc:grpChg>
        <pc:grpChg chg="del mod">
          <ac:chgData name="Marcus Nóbrega" userId="d29a325a694f12f3" providerId="LiveId" clId="{B56218C7-B289-453A-9E7D-675FE74D3431}" dt="2024-10-08T15:17:43.648" v="3" actId="478"/>
          <ac:grpSpMkLst>
            <pc:docMk/>
            <pc:sldMk cId="638176328" sldId="920"/>
            <ac:grpSpMk id="72" creationId="{4ADDBD53-B14A-4228-EB4B-F4C43512BCB6}"/>
          </ac:grpSpMkLst>
        </pc:grpChg>
      </pc:sldChg>
      <pc:sldChg chg="modSp modAnim">
        <pc:chgData name="Marcus Nóbrega" userId="d29a325a694f12f3" providerId="LiveId" clId="{B56218C7-B289-453A-9E7D-675FE74D3431}" dt="2024-10-08T16:44:52.748" v="1312" actId="20577"/>
        <pc:sldMkLst>
          <pc:docMk/>
          <pc:sldMk cId="694395091" sldId="936"/>
        </pc:sldMkLst>
        <pc:spChg chg="mod">
          <ac:chgData name="Marcus Nóbrega" userId="d29a325a694f12f3" providerId="LiveId" clId="{B56218C7-B289-453A-9E7D-675FE74D3431}" dt="2024-10-08T16:44:52.748" v="1312" actId="20577"/>
          <ac:spMkLst>
            <pc:docMk/>
            <pc:sldMk cId="694395091" sldId="936"/>
            <ac:spMk id="6" creationId="{6046FDFF-EDC1-AFCA-9296-D5209DBAB67B}"/>
          </ac:spMkLst>
        </pc:spChg>
      </pc:sldChg>
      <pc:sldChg chg="modSp modAnim">
        <pc:chgData name="Marcus Nóbrega" userId="d29a325a694f12f3" providerId="LiveId" clId="{B56218C7-B289-453A-9E7D-675FE74D3431}" dt="2024-10-08T16:51:48.349" v="1335" actId="20577"/>
        <pc:sldMkLst>
          <pc:docMk/>
          <pc:sldMk cId="4203070781" sldId="937"/>
        </pc:sldMkLst>
        <pc:spChg chg="mod">
          <ac:chgData name="Marcus Nóbrega" userId="d29a325a694f12f3" providerId="LiveId" clId="{B56218C7-B289-453A-9E7D-675FE74D3431}" dt="2024-10-08T16:51:48.349" v="1335" actId="20577"/>
          <ac:spMkLst>
            <pc:docMk/>
            <pc:sldMk cId="4203070781" sldId="937"/>
            <ac:spMk id="6" creationId="{6046FDFF-EDC1-AFCA-9296-D5209DBAB67B}"/>
          </ac:spMkLst>
        </pc:spChg>
      </pc:sldChg>
      <pc:sldChg chg="modSp modAnim">
        <pc:chgData name="Marcus Nóbrega" userId="d29a325a694f12f3" providerId="LiveId" clId="{B56218C7-B289-453A-9E7D-675FE74D3431}" dt="2024-10-08T16:45:18.749" v="1315" actId="20577"/>
        <pc:sldMkLst>
          <pc:docMk/>
          <pc:sldMk cId="3906737967" sldId="938"/>
        </pc:sldMkLst>
        <pc:spChg chg="mod">
          <ac:chgData name="Marcus Nóbrega" userId="d29a325a694f12f3" providerId="LiveId" clId="{B56218C7-B289-453A-9E7D-675FE74D3431}" dt="2024-10-08T16:45:18.749" v="1315" actId="20577"/>
          <ac:spMkLst>
            <pc:docMk/>
            <pc:sldMk cId="3906737967" sldId="938"/>
            <ac:spMk id="6" creationId="{6046FDFF-EDC1-AFCA-9296-D5209DBAB67B}"/>
          </ac:spMkLst>
        </pc:spChg>
      </pc:sldChg>
      <pc:sldChg chg="addSp delSp modSp mod">
        <pc:chgData name="Marcus Nóbrega" userId="d29a325a694f12f3" providerId="LiveId" clId="{B56218C7-B289-453A-9E7D-675FE74D3431}" dt="2024-10-08T15:23:50.502" v="27" actId="732"/>
        <pc:sldMkLst>
          <pc:docMk/>
          <pc:sldMk cId="3380299689" sldId="939"/>
        </pc:sldMkLst>
        <pc:picChg chg="add mod">
          <ac:chgData name="Marcus Nóbrega" userId="d29a325a694f12f3" providerId="LiveId" clId="{B56218C7-B289-453A-9E7D-675FE74D3431}" dt="2024-10-08T15:23:30.948" v="22" actId="1076"/>
          <ac:picMkLst>
            <pc:docMk/>
            <pc:sldMk cId="3380299689" sldId="939"/>
            <ac:picMk id="4" creationId="{0FAB47D9-8B47-D9BC-17C5-C4DE71D1A012}"/>
          </ac:picMkLst>
        </pc:picChg>
        <pc:picChg chg="del">
          <ac:chgData name="Marcus Nóbrega" userId="d29a325a694f12f3" providerId="LiveId" clId="{B56218C7-B289-453A-9E7D-675FE74D3431}" dt="2024-10-08T15:23:40.756" v="23" actId="478"/>
          <ac:picMkLst>
            <pc:docMk/>
            <pc:sldMk cId="3380299689" sldId="939"/>
            <ac:picMk id="6" creationId="{DA2F7201-3553-8436-12C0-695875974928}"/>
          </ac:picMkLst>
        </pc:picChg>
        <pc:picChg chg="add mod modCrop">
          <ac:chgData name="Marcus Nóbrega" userId="d29a325a694f12f3" providerId="LiveId" clId="{B56218C7-B289-453A-9E7D-675FE74D3431}" dt="2024-10-08T15:23:50.502" v="27" actId="732"/>
          <ac:picMkLst>
            <pc:docMk/>
            <pc:sldMk cId="3380299689" sldId="939"/>
            <ac:picMk id="7" creationId="{7293A4EE-3423-E439-6624-24A744F0340E}"/>
          </ac:picMkLst>
        </pc:picChg>
        <pc:picChg chg="del">
          <ac:chgData name="Marcus Nóbrega" userId="d29a325a694f12f3" providerId="LiveId" clId="{B56218C7-B289-453A-9E7D-675FE74D3431}" dt="2024-10-08T15:23:28.759" v="20" actId="478"/>
          <ac:picMkLst>
            <pc:docMk/>
            <pc:sldMk cId="3380299689" sldId="939"/>
            <ac:picMk id="13" creationId="{717B3DBC-6B19-F63E-763D-DF18548E0DC8}"/>
          </ac:picMkLst>
        </pc:picChg>
      </pc:sldChg>
      <pc:sldChg chg="addSp delSp modSp mod">
        <pc:chgData name="Marcus Nóbrega" userId="d29a325a694f12f3" providerId="LiveId" clId="{B56218C7-B289-453A-9E7D-675FE74D3431}" dt="2024-10-08T15:27:49.978" v="239" actId="1076"/>
        <pc:sldMkLst>
          <pc:docMk/>
          <pc:sldMk cId="931295843" sldId="940"/>
        </pc:sldMkLst>
        <pc:spChg chg="add mod">
          <ac:chgData name="Marcus Nóbrega" userId="d29a325a694f12f3" providerId="LiveId" clId="{B56218C7-B289-453A-9E7D-675FE74D3431}" dt="2024-10-08T15:27:49.978" v="239" actId="1076"/>
          <ac:spMkLst>
            <pc:docMk/>
            <pc:sldMk cId="931295843" sldId="940"/>
            <ac:spMk id="6" creationId="{91EAB54E-AE8D-A6B5-5089-0CF65DD3BF04}"/>
          </ac:spMkLst>
        </pc:spChg>
        <pc:picChg chg="add mod">
          <ac:chgData name="Marcus Nóbrega" userId="d29a325a694f12f3" providerId="LiveId" clId="{B56218C7-B289-453A-9E7D-675FE74D3431}" dt="2024-10-08T15:27:30.943" v="211" actId="1076"/>
          <ac:picMkLst>
            <pc:docMk/>
            <pc:sldMk cId="931295843" sldId="940"/>
            <ac:picMk id="5" creationId="{25397899-DD21-F793-FF55-116B62976C43}"/>
          </ac:picMkLst>
        </pc:picChg>
        <pc:picChg chg="del">
          <ac:chgData name="Marcus Nóbrega" userId="d29a325a694f12f3" providerId="LiveId" clId="{B56218C7-B289-453A-9E7D-675FE74D3431}" dt="2024-10-08T15:27:29.038" v="209" actId="478"/>
          <ac:picMkLst>
            <pc:docMk/>
            <pc:sldMk cId="931295843" sldId="940"/>
            <ac:picMk id="9" creationId="{F27311F7-F62C-3DA2-EBC1-7D3A7D73F827}"/>
          </ac:picMkLst>
        </pc:picChg>
      </pc:sldChg>
      <pc:sldChg chg="modSp mod">
        <pc:chgData name="Marcus Nóbrega" userId="d29a325a694f12f3" providerId="LiveId" clId="{B56218C7-B289-453A-9E7D-675FE74D3431}" dt="2024-10-08T15:20:19.330" v="4" actId="20577"/>
        <pc:sldMkLst>
          <pc:docMk/>
          <pc:sldMk cId="1718271245" sldId="942"/>
        </pc:sldMkLst>
        <pc:spChg chg="mod">
          <ac:chgData name="Marcus Nóbrega" userId="d29a325a694f12f3" providerId="LiveId" clId="{B56218C7-B289-453A-9E7D-675FE74D3431}" dt="2024-10-08T15:20:19.330" v="4" actId="20577"/>
          <ac:spMkLst>
            <pc:docMk/>
            <pc:sldMk cId="1718271245" sldId="942"/>
            <ac:spMk id="6" creationId="{6046FDFF-EDC1-AFCA-9296-D5209DBAB67B}"/>
          </ac:spMkLst>
        </pc:spChg>
      </pc:sldChg>
      <pc:sldChg chg="modSp mod">
        <pc:chgData name="Marcus Nóbrega" userId="d29a325a694f12f3" providerId="LiveId" clId="{B56218C7-B289-453A-9E7D-675FE74D3431}" dt="2024-10-08T16:42:06.873" v="1309" actId="1076"/>
        <pc:sldMkLst>
          <pc:docMk/>
          <pc:sldMk cId="613459812" sldId="945"/>
        </pc:sldMkLst>
        <pc:picChg chg="mod">
          <ac:chgData name="Marcus Nóbrega" userId="d29a325a694f12f3" providerId="LiveId" clId="{B56218C7-B289-453A-9E7D-675FE74D3431}" dt="2024-10-08T16:42:06.873" v="1309" actId="1076"/>
          <ac:picMkLst>
            <pc:docMk/>
            <pc:sldMk cId="613459812" sldId="945"/>
            <ac:picMk id="5" creationId="{FBC41F2A-03E2-CE8E-0F89-9E5C9E449B5F}"/>
          </ac:picMkLst>
        </pc:picChg>
      </pc:sldChg>
      <pc:sldChg chg="modSp mod">
        <pc:chgData name="Marcus Nóbrega" userId="d29a325a694f12f3" providerId="LiveId" clId="{B56218C7-B289-453A-9E7D-675FE74D3431}" dt="2024-10-08T15:24:53.518" v="145" actId="1076"/>
        <pc:sldMkLst>
          <pc:docMk/>
          <pc:sldMk cId="739052622" sldId="949"/>
        </pc:sldMkLst>
        <pc:spChg chg="mod">
          <ac:chgData name="Marcus Nóbrega" userId="d29a325a694f12f3" providerId="LiveId" clId="{B56218C7-B289-453A-9E7D-675FE74D3431}" dt="2024-10-08T15:24:46.169" v="144" actId="6549"/>
          <ac:spMkLst>
            <pc:docMk/>
            <pc:sldMk cId="739052622" sldId="949"/>
            <ac:spMk id="4" creationId="{CBDCBBDA-B78C-3D13-BB50-B53AB663B87D}"/>
          </ac:spMkLst>
        </pc:spChg>
        <pc:spChg chg="mod">
          <ac:chgData name="Marcus Nóbrega" userId="d29a325a694f12f3" providerId="LiveId" clId="{B56218C7-B289-453A-9E7D-675FE74D3431}" dt="2024-10-08T15:24:53.518" v="145" actId="1076"/>
          <ac:spMkLst>
            <pc:docMk/>
            <pc:sldMk cId="739052622" sldId="949"/>
            <ac:spMk id="8" creationId="{021AF3E9-6267-6B8C-0051-721236908A77}"/>
          </ac:spMkLst>
        </pc:spChg>
        <pc:spChg chg="mod">
          <ac:chgData name="Marcus Nóbrega" userId="d29a325a694f12f3" providerId="LiveId" clId="{B56218C7-B289-453A-9E7D-675FE74D3431}" dt="2024-10-08T15:24:53.518" v="145" actId="1076"/>
          <ac:spMkLst>
            <pc:docMk/>
            <pc:sldMk cId="739052622" sldId="949"/>
            <ac:spMk id="10" creationId="{D84FC675-D29E-7309-7528-B518B29D24CF}"/>
          </ac:spMkLst>
        </pc:spChg>
        <pc:picChg chg="mod">
          <ac:chgData name="Marcus Nóbrega" userId="d29a325a694f12f3" providerId="LiveId" clId="{B56218C7-B289-453A-9E7D-675FE74D3431}" dt="2024-10-08T15:24:53.518" v="145" actId="1076"/>
          <ac:picMkLst>
            <pc:docMk/>
            <pc:sldMk cId="739052622" sldId="949"/>
            <ac:picMk id="6" creationId="{7BD38BA0-67E5-3156-6B25-10A40ED4517F}"/>
          </ac:picMkLst>
        </pc:picChg>
      </pc:sldChg>
      <pc:sldChg chg="delSp modSp mod">
        <pc:chgData name="Marcus Nóbrega" userId="d29a325a694f12f3" providerId="LiveId" clId="{B56218C7-B289-453A-9E7D-675FE74D3431}" dt="2024-10-08T16:46:26.443" v="1316" actId="478"/>
        <pc:sldMkLst>
          <pc:docMk/>
          <pc:sldMk cId="2852670175" sldId="950"/>
        </pc:sldMkLst>
        <pc:spChg chg="mod">
          <ac:chgData name="Marcus Nóbrega" userId="d29a325a694f12f3" providerId="LiveId" clId="{B56218C7-B289-453A-9E7D-675FE74D3431}" dt="2024-10-08T15:25:11.799" v="200" actId="20577"/>
          <ac:spMkLst>
            <pc:docMk/>
            <pc:sldMk cId="2852670175" sldId="950"/>
            <ac:spMk id="4" creationId="{CBDCBBDA-B78C-3D13-BB50-B53AB663B87D}"/>
          </ac:spMkLst>
        </pc:spChg>
        <pc:picChg chg="del">
          <ac:chgData name="Marcus Nóbrega" userId="d29a325a694f12f3" providerId="LiveId" clId="{B56218C7-B289-453A-9E7D-675FE74D3431}" dt="2024-10-08T16:46:26.443" v="1316" actId="478"/>
          <ac:picMkLst>
            <pc:docMk/>
            <pc:sldMk cId="2852670175" sldId="950"/>
            <ac:picMk id="11" creationId="{6C1C1D67-FEB3-A4ED-AB83-137D71D1D68A}"/>
          </ac:picMkLst>
        </pc:picChg>
      </pc:sldChg>
      <pc:sldChg chg="modAnim">
        <pc:chgData name="Marcus Nóbrega" userId="d29a325a694f12f3" providerId="LiveId" clId="{B56218C7-B289-453A-9E7D-675FE74D3431}" dt="2024-10-08T15:26:08.344" v="203"/>
        <pc:sldMkLst>
          <pc:docMk/>
          <pc:sldMk cId="3994779718" sldId="951"/>
        </pc:sldMkLst>
      </pc:sldChg>
      <pc:sldChg chg="modAnim">
        <pc:chgData name="Marcus Nóbrega" userId="d29a325a694f12f3" providerId="LiveId" clId="{B56218C7-B289-453A-9E7D-675FE74D3431}" dt="2024-10-08T15:26:11.642" v="204"/>
        <pc:sldMkLst>
          <pc:docMk/>
          <pc:sldMk cId="1239248472" sldId="952"/>
        </pc:sldMkLst>
      </pc:sldChg>
      <pc:sldChg chg="delSp modSp mod modAnim">
        <pc:chgData name="Marcus Nóbrega" userId="d29a325a694f12f3" providerId="LiveId" clId="{B56218C7-B289-453A-9E7D-675FE74D3431}" dt="2024-10-08T16:49:19.824" v="1320" actId="1076"/>
        <pc:sldMkLst>
          <pc:docMk/>
          <pc:sldMk cId="4217101362" sldId="953"/>
        </pc:sldMkLst>
        <pc:spChg chg="del">
          <ac:chgData name="Marcus Nóbrega" userId="d29a325a694f12f3" providerId="LiveId" clId="{B56218C7-B289-453A-9E7D-675FE74D3431}" dt="2024-10-08T16:49:16.776" v="1318" actId="478"/>
          <ac:spMkLst>
            <pc:docMk/>
            <pc:sldMk cId="4217101362" sldId="953"/>
            <ac:spMk id="10" creationId="{C91A1572-31B1-A7B4-4342-10D09B124D8A}"/>
          </ac:spMkLst>
        </pc:spChg>
        <pc:picChg chg="del">
          <ac:chgData name="Marcus Nóbrega" userId="d29a325a694f12f3" providerId="LiveId" clId="{B56218C7-B289-453A-9E7D-675FE74D3431}" dt="2024-10-08T16:49:17.423" v="1319" actId="478"/>
          <ac:picMkLst>
            <pc:docMk/>
            <pc:sldMk cId="4217101362" sldId="953"/>
            <ac:picMk id="5" creationId="{6C1C1D67-FEB3-A4ED-AB83-137D71D1D68A}"/>
          </ac:picMkLst>
        </pc:picChg>
        <pc:picChg chg="mod">
          <ac:chgData name="Marcus Nóbrega" userId="d29a325a694f12f3" providerId="LiveId" clId="{B56218C7-B289-453A-9E7D-675FE74D3431}" dt="2024-10-08T16:49:19.824" v="1320" actId="1076"/>
          <ac:picMkLst>
            <pc:docMk/>
            <pc:sldMk cId="4217101362" sldId="953"/>
            <ac:picMk id="14" creationId="{F70FE18A-0E79-4161-5368-9831E69AA855}"/>
          </ac:picMkLst>
        </pc:picChg>
      </pc:sldChg>
      <pc:sldChg chg="modAnim">
        <pc:chgData name="Marcus Nóbrega" userId="d29a325a694f12f3" providerId="LiveId" clId="{B56218C7-B289-453A-9E7D-675FE74D3431}" dt="2024-10-08T15:26:17.228" v="206"/>
        <pc:sldMkLst>
          <pc:docMk/>
          <pc:sldMk cId="2961912449" sldId="954"/>
        </pc:sldMkLst>
      </pc:sldChg>
      <pc:sldChg chg="del">
        <pc:chgData name="Marcus Nóbrega" userId="d29a325a694f12f3" providerId="LiveId" clId="{B56218C7-B289-453A-9E7D-675FE74D3431}" dt="2024-10-08T15:26:31.205" v="208" actId="47"/>
        <pc:sldMkLst>
          <pc:docMk/>
          <pc:sldMk cId="951541059" sldId="955"/>
        </pc:sldMkLst>
      </pc:sldChg>
      <pc:sldChg chg="modSp mod">
        <pc:chgData name="Marcus Nóbrega" userId="d29a325a694f12f3" providerId="LiveId" clId="{B56218C7-B289-453A-9E7D-675FE74D3431}" dt="2024-10-08T16:54:23.854" v="1357" actId="20577"/>
        <pc:sldMkLst>
          <pc:docMk/>
          <pc:sldMk cId="3016937257" sldId="959"/>
        </pc:sldMkLst>
        <pc:spChg chg="mod">
          <ac:chgData name="Marcus Nóbrega" userId="d29a325a694f12f3" providerId="LiveId" clId="{B56218C7-B289-453A-9E7D-675FE74D3431}" dt="2024-10-08T16:54:23.854" v="1357" actId="20577"/>
          <ac:spMkLst>
            <pc:docMk/>
            <pc:sldMk cId="3016937257" sldId="959"/>
            <ac:spMk id="3" creationId="{5EFD6A67-139A-6384-EB06-DD6B989E5BD2}"/>
          </ac:spMkLst>
        </pc:spChg>
        <pc:spChg chg="mod">
          <ac:chgData name="Marcus Nóbrega" userId="d29a325a694f12f3" providerId="LiveId" clId="{B56218C7-B289-453A-9E7D-675FE74D3431}" dt="2024-10-08T16:01:12.924" v="1265" actId="20577"/>
          <ac:spMkLst>
            <pc:docMk/>
            <pc:sldMk cId="3016937257" sldId="959"/>
            <ac:spMk id="6" creationId="{6046FDFF-EDC1-AFCA-9296-D5209DBAB67B}"/>
          </ac:spMkLst>
        </pc:spChg>
      </pc:sldChg>
      <pc:sldChg chg="modSp mod">
        <pc:chgData name="Marcus Nóbrega" userId="d29a325a694f12f3" providerId="LiveId" clId="{B56218C7-B289-453A-9E7D-675FE74D3431}" dt="2024-10-08T15:28:32.890" v="314" actId="1076"/>
        <pc:sldMkLst>
          <pc:docMk/>
          <pc:sldMk cId="347658512" sldId="960"/>
        </pc:sldMkLst>
        <pc:spChg chg="mod">
          <ac:chgData name="Marcus Nóbrega" userId="d29a325a694f12f3" providerId="LiveId" clId="{B56218C7-B289-453A-9E7D-675FE74D3431}" dt="2024-10-08T15:28:28.878" v="313" actId="20577"/>
          <ac:spMkLst>
            <pc:docMk/>
            <pc:sldMk cId="347658512" sldId="960"/>
            <ac:spMk id="6" creationId="{8EFE3A23-34ED-70EC-4429-8A5BB5BDF70A}"/>
          </ac:spMkLst>
        </pc:spChg>
        <pc:picChg chg="mod">
          <ac:chgData name="Marcus Nóbrega" userId="d29a325a694f12f3" providerId="LiveId" clId="{B56218C7-B289-453A-9E7D-675FE74D3431}" dt="2024-10-08T15:28:32.890" v="314" actId="1076"/>
          <ac:picMkLst>
            <pc:docMk/>
            <pc:sldMk cId="347658512" sldId="960"/>
            <ac:picMk id="8" creationId="{60F23BAB-91BB-F866-5C2C-B9AD961A9D7B}"/>
          </ac:picMkLst>
        </pc:picChg>
      </pc:sldChg>
      <pc:sldChg chg="del">
        <pc:chgData name="Marcus Nóbrega" userId="d29a325a694f12f3" providerId="LiveId" clId="{B56218C7-B289-453A-9E7D-675FE74D3431}" dt="2024-10-08T15:56:15.333" v="1182" actId="2696"/>
        <pc:sldMkLst>
          <pc:docMk/>
          <pc:sldMk cId="144440637" sldId="965"/>
        </pc:sldMkLst>
      </pc:sldChg>
      <pc:sldChg chg="add">
        <pc:chgData name="Marcus Nóbrega" userId="d29a325a694f12f3" providerId="LiveId" clId="{B56218C7-B289-453A-9E7D-675FE74D3431}" dt="2024-10-08T15:56:18.205" v="1183"/>
        <pc:sldMkLst>
          <pc:docMk/>
          <pc:sldMk cId="2333399484" sldId="965"/>
        </pc:sldMkLst>
      </pc:sldChg>
      <pc:sldChg chg="modSp mod">
        <pc:chgData name="Marcus Nóbrega" userId="d29a325a694f12f3" providerId="LiveId" clId="{B56218C7-B289-453A-9E7D-675FE74D3431}" dt="2024-10-08T15:57:33.407" v="1188" actId="20577"/>
        <pc:sldMkLst>
          <pc:docMk/>
          <pc:sldMk cId="1917373290" sldId="967"/>
        </pc:sldMkLst>
        <pc:spChg chg="mod">
          <ac:chgData name="Marcus Nóbrega" userId="d29a325a694f12f3" providerId="LiveId" clId="{B56218C7-B289-453A-9E7D-675FE74D3431}" dt="2024-10-08T15:57:33.407" v="1188" actId="20577"/>
          <ac:spMkLst>
            <pc:docMk/>
            <pc:sldMk cId="1917373290" sldId="967"/>
            <ac:spMk id="10" creationId="{D747BB25-2EAF-9F4F-B6E9-7C8307682AD5}"/>
          </ac:spMkLst>
        </pc:spChg>
      </pc:sldChg>
      <pc:sldChg chg="modSp add mod">
        <pc:chgData name="Marcus Nóbrega" userId="d29a325a694f12f3" providerId="LiveId" clId="{B56218C7-B289-453A-9E7D-675FE74D3431}" dt="2024-10-08T15:30:05.158" v="382" actId="20577"/>
        <pc:sldMkLst>
          <pc:docMk/>
          <pc:sldMk cId="4107350155" sldId="968"/>
        </pc:sldMkLst>
        <pc:spChg chg="mod">
          <ac:chgData name="Marcus Nóbrega" userId="d29a325a694f12f3" providerId="LiveId" clId="{B56218C7-B289-453A-9E7D-675FE74D3431}" dt="2024-10-08T15:30:05.158" v="382" actId="20577"/>
          <ac:spMkLst>
            <pc:docMk/>
            <pc:sldMk cId="4107350155" sldId="968"/>
            <ac:spMk id="9" creationId="{B7E780C0-BF61-D649-81D8-131E19821E81}"/>
          </ac:spMkLst>
        </pc:spChg>
        <pc:spChg chg="mod">
          <ac:chgData name="Marcus Nóbrega" userId="d29a325a694f12f3" providerId="LiveId" clId="{B56218C7-B289-453A-9E7D-675FE74D3431}" dt="2024-10-08T15:29:52.952" v="317" actId="20577"/>
          <ac:spMkLst>
            <pc:docMk/>
            <pc:sldMk cId="4107350155" sldId="968"/>
            <ac:spMk id="10" creationId="{D747BB25-2EAF-9F4F-B6E9-7C8307682AD5}"/>
          </ac:spMkLst>
        </pc:spChg>
      </pc:sldChg>
      <pc:sldChg chg="addSp delSp modSp add mod modAnim">
        <pc:chgData name="Marcus Nóbrega" userId="d29a325a694f12f3" providerId="LiveId" clId="{B56218C7-B289-453A-9E7D-675FE74D3431}" dt="2024-10-08T15:36:27.924" v="572"/>
        <pc:sldMkLst>
          <pc:docMk/>
          <pc:sldMk cId="50725798" sldId="969"/>
        </pc:sldMkLst>
        <pc:spChg chg="mod">
          <ac:chgData name="Marcus Nóbrega" userId="d29a325a694f12f3" providerId="LiveId" clId="{B56218C7-B289-453A-9E7D-675FE74D3431}" dt="2024-10-08T15:35:10.589" v="401" actId="20577"/>
          <ac:spMkLst>
            <pc:docMk/>
            <pc:sldMk cId="50725798" sldId="969"/>
            <ac:spMk id="3" creationId="{60CD3F9A-A31C-8C33-6792-58330ECC4C30}"/>
          </ac:spMkLst>
        </pc:spChg>
        <pc:spChg chg="add mod">
          <ac:chgData name="Marcus Nóbrega" userId="d29a325a694f12f3" providerId="LiveId" clId="{B56218C7-B289-453A-9E7D-675FE74D3431}" dt="2024-10-08T15:36:17.750" v="569" actId="20577"/>
          <ac:spMkLst>
            <pc:docMk/>
            <pc:sldMk cId="50725798" sldId="969"/>
            <ac:spMk id="4" creationId="{0563DF16-9660-F65F-562F-1B1E487946AA}"/>
          </ac:spMkLst>
        </pc:spChg>
        <pc:spChg chg="add mod">
          <ac:chgData name="Marcus Nóbrega" userId="d29a325a694f12f3" providerId="LiveId" clId="{B56218C7-B289-453A-9E7D-675FE74D3431}" dt="2024-10-08T15:36:24.582" v="571" actId="1076"/>
          <ac:spMkLst>
            <pc:docMk/>
            <pc:sldMk cId="50725798" sldId="969"/>
            <ac:spMk id="9" creationId="{F017B130-1F43-1DB5-A80A-9C23CF85D8BF}"/>
          </ac:spMkLst>
        </pc:spChg>
        <pc:picChg chg="add mod">
          <ac:chgData name="Marcus Nóbrega" userId="d29a325a694f12f3" providerId="LiveId" clId="{B56218C7-B289-453A-9E7D-675FE74D3431}" dt="2024-10-08T15:36:11.590" v="554" actId="1076"/>
          <ac:picMkLst>
            <pc:docMk/>
            <pc:sldMk cId="50725798" sldId="969"/>
            <ac:picMk id="2" creationId="{9C4DED01-CADD-D430-A58B-E5F1D2F48ED0}"/>
          </ac:picMkLst>
        </pc:picChg>
        <pc:picChg chg="add mod">
          <ac:chgData name="Marcus Nóbrega" userId="d29a325a694f12f3" providerId="LiveId" clId="{B56218C7-B289-453A-9E7D-675FE74D3431}" dt="2024-10-08T15:35:58.149" v="550"/>
          <ac:picMkLst>
            <pc:docMk/>
            <pc:sldMk cId="50725798" sldId="969"/>
            <ac:picMk id="5" creationId="{DACBAFDF-3526-EFA3-2A41-7E7233FD6DAC}"/>
          </ac:picMkLst>
        </pc:picChg>
        <pc:picChg chg="del">
          <ac:chgData name="Marcus Nóbrega" userId="d29a325a694f12f3" providerId="LiveId" clId="{B56218C7-B289-453A-9E7D-675FE74D3431}" dt="2024-10-08T15:35:13.556" v="403" actId="478"/>
          <ac:picMkLst>
            <pc:docMk/>
            <pc:sldMk cId="50725798" sldId="969"/>
            <ac:picMk id="6" creationId="{9BE59C21-673B-73FB-2417-84EB568B5D01}"/>
          </ac:picMkLst>
        </pc:picChg>
        <pc:picChg chg="add mod">
          <ac:chgData name="Marcus Nóbrega" userId="d29a325a694f12f3" providerId="LiveId" clId="{B56218C7-B289-453A-9E7D-675FE74D3431}" dt="2024-10-08T15:36:08.297" v="553" actId="1076"/>
          <ac:picMkLst>
            <pc:docMk/>
            <pc:sldMk cId="50725798" sldId="969"/>
            <ac:picMk id="7" creationId="{805B3699-0C53-AE7A-20D4-32BD0427E92D}"/>
          </ac:picMkLst>
        </pc:picChg>
        <pc:picChg chg="del">
          <ac:chgData name="Marcus Nóbrega" userId="d29a325a694f12f3" providerId="LiveId" clId="{B56218C7-B289-453A-9E7D-675FE74D3431}" dt="2024-10-08T15:35:12.187" v="402" actId="478"/>
          <ac:picMkLst>
            <pc:docMk/>
            <pc:sldMk cId="50725798" sldId="969"/>
            <ac:picMk id="8" creationId="{64D0E2EF-8FBC-B4BF-E302-82D895C2E30D}"/>
          </ac:picMkLst>
        </pc:picChg>
      </pc:sldChg>
      <pc:sldChg chg="addSp delSp modSp new mod modAnim">
        <pc:chgData name="Marcus Nóbrega" userId="d29a325a694f12f3" providerId="LiveId" clId="{B56218C7-B289-453A-9E7D-675FE74D3431}" dt="2024-10-08T15:36:47.305" v="598" actId="20577"/>
        <pc:sldMkLst>
          <pc:docMk/>
          <pc:sldMk cId="3879752385" sldId="970"/>
        </pc:sldMkLst>
        <pc:spChg chg="mod">
          <ac:chgData name="Marcus Nóbrega" userId="d29a325a694f12f3" providerId="LiveId" clId="{B56218C7-B289-453A-9E7D-675FE74D3431}" dt="2024-10-08T15:36:47.305" v="598" actId="20577"/>
          <ac:spMkLst>
            <pc:docMk/>
            <pc:sldMk cId="3879752385" sldId="970"/>
            <ac:spMk id="3" creationId="{0C8E2A89-2E1E-6856-A28A-2D854C60B198}"/>
          </ac:spMkLst>
        </pc:spChg>
        <pc:spChg chg="del">
          <ac:chgData name="Marcus Nóbrega" userId="d29a325a694f12f3" providerId="LiveId" clId="{B56218C7-B289-453A-9E7D-675FE74D3431}" dt="2024-10-08T15:36:36.190" v="574" actId="478"/>
          <ac:spMkLst>
            <pc:docMk/>
            <pc:sldMk cId="3879752385" sldId="970"/>
            <ac:spMk id="4" creationId="{B5CC3CF5-E7DD-5FBD-0F03-25FBDF7CD849}"/>
          </ac:spMkLst>
        </pc:spChg>
        <pc:picChg chg="add mod">
          <ac:chgData name="Marcus Nóbrega" userId="d29a325a694f12f3" providerId="LiveId" clId="{B56218C7-B289-453A-9E7D-675FE74D3431}" dt="2024-10-08T15:36:40.003" v="576" actId="1076"/>
          <ac:picMkLst>
            <pc:docMk/>
            <pc:sldMk cId="3879752385" sldId="970"/>
            <ac:picMk id="5" creationId="{7BAD17FC-D48F-E1B5-1824-C77B2C7793B2}"/>
          </ac:picMkLst>
        </pc:picChg>
      </pc:sldChg>
      <pc:sldChg chg="modSp add modAnim">
        <pc:chgData name="Marcus Nóbrega" userId="d29a325a694f12f3" providerId="LiveId" clId="{B56218C7-B289-453A-9E7D-675FE74D3431}" dt="2024-10-08T15:57:18.155" v="1185" actId="33524"/>
        <pc:sldMkLst>
          <pc:docMk/>
          <pc:sldMk cId="3021164682" sldId="971"/>
        </pc:sldMkLst>
        <pc:spChg chg="mod">
          <ac:chgData name="Marcus Nóbrega" userId="d29a325a694f12f3" providerId="LiveId" clId="{B56218C7-B289-453A-9E7D-675FE74D3431}" dt="2024-10-08T15:37:07.187" v="639" actId="20577"/>
          <ac:spMkLst>
            <pc:docMk/>
            <pc:sldMk cId="3021164682" sldId="971"/>
            <ac:spMk id="3" creationId="{5EFD6A67-139A-6384-EB06-DD6B989E5BD2}"/>
          </ac:spMkLst>
        </pc:spChg>
        <pc:spChg chg="mod">
          <ac:chgData name="Marcus Nóbrega" userId="d29a325a694f12f3" providerId="LiveId" clId="{B56218C7-B289-453A-9E7D-675FE74D3431}" dt="2024-10-08T15:57:15.402" v="1184" actId="33524"/>
          <ac:spMkLst>
            <pc:docMk/>
            <pc:sldMk cId="3021164682" sldId="971"/>
            <ac:spMk id="6" creationId="{6046FDFF-EDC1-AFCA-9296-D5209DBAB67B}"/>
          </ac:spMkLst>
        </pc:spChg>
      </pc:sldChg>
      <pc:sldChg chg="addSp delSp modSp new mod">
        <pc:chgData name="Marcus Nóbrega" userId="d29a325a694f12f3" providerId="LiveId" clId="{B56218C7-B289-453A-9E7D-675FE74D3431}" dt="2024-10-08T15:47:20.311" v="1155" actId="1076"/>
        <pc:sldMkLst>
          <pc:docMk/>
          <pc:sldMk cId="2398400248" sldId="972"/>
        </pc:sldMkLst>
        <pc:spChg chg="mod">
          <ac:chgData name="Marcus Nóbrega" userId="d29a325a694f12f3" providerId="LiveId" clId="{B56218C7-B289-453A-9E7D-675FE74D3431}" dt="2024-10-08T15:46:48.838" v="1150" actId="20577"/>
          <ac:spMkLst>
            <pc:docMk/>
            <pc:sldMk cId="2398400248" sldId="972"/>
            <ac:spMk id="3" creationId="{AE5B87D4-58F4-33A1-E208-3109614BDCE1}"/>
          </ac:spMkLst>
        </pc:spChg>
        <pc:spChg chg="del">
          <ac:chgData name="Marcus Nóbrega" userId="d29a325a694f12f3" providerId="LiveId" clId="{B56218C7-B289-453A-9E7D-675FE74D3431}" dt="2024-10-08T15:47:15.263" v="1152" actId="478"/>
          <ac:spMkLst>
            <pc:docMk/>
            <pc:sldMk cId="2398400248" sldId="972"/>
            <ac:spMk id="4" creationId="{00B497E8-F3D2-FB8F-DED7-24157BE76AAD}"/>
          </ac:spMkLst>
        </pc:spChg>
        <pc:picChg chg="add mod">
          <ac:chgData name="Marcus Nóbrega" userId="d29a325a694f12f3" providerId="LiveId" clId="{B56218C7-B289-453A-9E7D-675FE74D3431}" dt="2024-10-08T15:47:20.311" v="1155" actId="1076"/>
          <ac:picMkLst>
            <pc:docMk/>
            <pc:sldMk cId="2398400248" sldId="972"/>
            <ac:picMk id="6" creationId="{895DEA54-1F3F-FEA0-22BB-6EDB0797F1F4}"/>
          </ac:picMkLst>
        </pc:picChg>
        <pc:picChg chg="add mod">
          <ac:chgData name="Marcus Nóbrega" userId="d29a325a694f12f3" providerId="LiveId" clId="{B56218C7-B289-453A-9E7D-675FE74D3431}" dt="2024-10-08T15:47:18.065" v="1154" actId="1076"/>
          <ac:picMkLst>
            <pc:docMk/>
            <pc:sldMk cId="2398400248" sldId="972"/>
            <ac:picMk id="8" creationId="{3163B5CE-32EB-5047-0EAB-43864F9E7D03}"/>
          </ac:picMkLst>
        </pc:picChg>
      </pc:sldChg>
      <pc:sldChg chg="addSp delSp modSp new mod">
        <pc:chgData name="Marcus Nóbrega" userId="d29a325a694f12f3" providerId="LiveId" clId="{B56218C7-B289-453A-9E7D-675FE74D3431}" dt="2024-10-08T15:56:05.231" v="1181" actId="1076"/>
        <pc:sldMkLst>
          <pc:docMk/>
          <pc:sldMk cId="3123791951" sldId="973"/>
        </pc:sldMkLst>
        <pc:spChg chg="mod">
          <ac:chgData name="Marcus Nóbrega" userId="d29a325a694f12f3" providerId="LiveId" clId="{B56218C7-B289-453A-9E7D-675FE74D3431}" dt="2024-10-08T15:55:59.252" v="1178" actId="20577"/>
          <ac:spMkLst>
            <pc:docMk/>
            <pc:sldMk cId="3123791951" sldId="973"/>
            <ac:spMk id="3" creationId="{EDBD02E4-839E-5C46-11E4-F1F65A4ED904}"/>
          </ac:spMkLst>
        </pc:spChg>
        <pc:spChg chg="del">
          <ac:chgData name="Marcus Nóbrega" userId="d29a325a694f12f3" providerId="LiveId" clId="{B56218C7-B289-453A-9E7D-675FE74D3431}" dt="2024-10-08T15:56:01.031" v="1179" actId="478"/>
          <ac:spMkLst>
            <pc:docMk/>
            <pc:sldMk cId="3123791951" sldId="973"/>
            <ac:spMk id="4" creationId="{FF1DB839-3215-1B92-4C96-F1FB75C7F6E3}"/>
          </ac:spMkLst>
        </pc:spChg>
        <pc:spChg chg="add mod">
          <ac:chgData name="Marcus Nóbrega" userId="d29a325a694f12f3" providerId="LiveId" clId="{B56218C7-B289-453A-9E7D-675FE74D3431}" dt="2024-10-08T15:56:05.231" v="1181" actId="1076"/>
          <ac:spMkLst>
            <pc:docMk/>
            <pc:sldMk cId="3123791951" sldId="973"/>
            <ac:spMk id="7" creationId="{4ABB5FFF-71ED-D447-E745-B169E9EC4298}"/>
          </ac:spMkLst>
        </pc:spChg>
        <pc:spChg chg="add mod">
          <ac:chgData name="Marcus Nóbrega" userId="d29a325a694f12f3" providerId="LiveId" clId="{B56218C7-B289-453A-9E7D-675FE74D3431}" dt="2024-10-08T15:56:05.231" v="1181" actId="1076"/>
          <ac:spMkLst>
            <pc:docMk/>
            <pc:sldMk cId="3123791951" sldId="973"/>
            <ac:spMk id="43" creationId="{5A4E01F1-062B-7BC5-BDBB-0C690194E182}"/>
          </ac:spMkLst>
        </pc:spChg>
        <pc:spChg chg="add mod">
          <ac:chgData name="Marcus Nóbrega" userId="d29a325a694f12f3" providerId="LiveId" clId="{B56218C7-B289-453A-9E7D-675FE74D3431}" dt="2024-10-08T15:56:05.231" v="1181" actId="1076"/>
          <ac:spMkLst>
            <pc:docMk/>
            <pc:sldMk cId="3123791951" sldId="973"/>
            <ac:spMk id="53" creationId="{87F00826-48A2-50AF-5566-CC07D2065684}"/>
          </ac:spMkLst>
        </pc:sp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8" creationId="{19A33B0F-6A9D-AA60-9D74-D3C7FE2B6784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9" creationId="{0D1EA175-F7E1-A6F9-E8C6-FE1288FB237A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0" creationId="{B3ACD031-FA3A-47AA-D3A1-CF633350B717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1" creationId="{F5E0EE46-C240-7475-F33C-418358491731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2" creationId="{48F94031-BB64-4F32-78F5-3F252E2423B2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3" creationId="{FA411884-4F0C-0BAF-A7B6-97F1EDDA1D63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4" creationId="{E508DEC5-25D4-E881-BEFA-7D7F5B834E88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5" creationId="{6B52579B-F887-B0F7-EF28-46F3D0F5428D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6" creationId="{652F483F-7949-4A02-0296-12E9F84055BD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7" creationId="{3F7D0D68-51FF-8F58-5767-D4FFA24E7595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8" creationId="{B3CBDEB1-9510-796F-F844-D3E996E60882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19" creationId="{93C4DCB0-9B79-8D01-F74C-0EC70A67F36D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0" creationId="{369CFC53-2B85-FF83-2937-2210F073A453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1" creationId="{4CF4AAF9-AF12-8FE4-7E16-B782CA7407D2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2" creationId="{3CC4D56E-5A3C-745E-98AE-3F11412F2F11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3" creationId="{6DA1EF73-5A90-77E1-7CD5-704E89BBF1DA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4" creationId="{D292411F-789F-8281-A6CA-94374E30478D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5" creationId="{6B6C7447-06B0-8206-6D21-FBFB5DD9241D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26" creationId="{A483CA99-B79B-56C0-217E-C9C47C5F7819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2" creationId="{AF5CE76E-C472-EC8C-7E83-D9FAFD27A912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3" creationId="{7E30022F-5F56-C600-9EA1-B2BFED7B8779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4" creationId="{ECE79333-20DF-19F0-DF1B-BD09FE49FBCA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6" creationId="{9A9528AB-76ED-3301-D717-297B97E9C81B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8" creationId="{AF583CFD-DBBE-C86F-C2F9-EFFD4BF9153C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39" creationId="{36E6F5D4-95C0-E3BD-E751-9F3E42493DF7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40" creationId="{0712AA5F-390F-0E99-A65E-47F628D22985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41" creationId="{65D92F38-96D0-32DD-6848-42A540470FF1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42" creationId="{04D91B45-E398-5A4E-DA1B-A26B6795792A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51" creationId="{9D8C911A-71D0-78D3-65B9-F6AD574F5F65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54" creationId="{313A2C65-63B6-CE65-C65A-829CB1C7DE1E}"/>
          </ac:picMkLst>
        </pc:picChg>
        <pc:picChg chg="add mod">
          <ac:chgData name="Marcus Nóbrega" userId="d29a325a694f12f3" providerId="LiveId" clId="{B56218C7-B289-453A-9E7D-675FE74D3431}" dt="2024-10-08T15:56:05.231" v="1181" actId="1076"/>
          <ac:picMkLst>
            <pc:docMk/>
            <pc:sldMk cId="3123791951" sldId="973"/>
            <ac:picMk id="55" creationId="{2112B21E-7623-4044-EEEA-79860FF2DE93}"/>
          </ac:picMkLst>
        </pc:pic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5" creationId="{7FD9F12B-AE4C-AB4C-91DA-B82A1BFE04F3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6" creationId="{5DE7E713-0262-563D-1AA7-15DDB30FDE8F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27" creationId="{FACED926-AC85-2548-8A77-2239615ADEDB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28" creationId="{A4D281FC-1D97-F404-9994-5A3CF57C0C88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29" creationId="{D0FFFC8F-0C53-2C0C-CC98-0A909B78CA7C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30" creationId="{38D8A72A-16EC-25A9-5681-2F2AF2250DF2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31" creationId="{1BFA3E18-C7DE-7240-711A-8C92087230D1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35" creationId="{D92A703F-A9C3-4D24-82DD-7C31B6818DE5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37" creationId="{9B783462-7122-6CB6-B3D6-20314EA9C519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4" creationId="{AC6404BD-E2A5-04EE-8338-72E1008137EA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5" creationId="{3F868537-FE1F-B933-56BA-7162F1707CAD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6" creationId="{76CAFD99-9E38-7B7A-E2F4-140419A494C6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7" creationId="{13BC0BF2-7C4E-9E32-5A16-B3F3FB1E08BD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8" creationId="{396EB6D4-C638-8B7C-ECB9-3D3E9005F42C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49" creationId="{DC22A7C6-D7F1-CA1B-4F49-2D859B14DA16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50" creationId="{1953A85D-CC81-FC89-7081-46FDC660CE8A}"/>
          </ac:cxnSpMkLst>
        </pc:cxnChg>
        <pc:cxnChg chg="add mod">
          <ac:chgData name="Marcus Nóbrega" userId="d29a325a694f12f3" providerId="LiveId" clId="{B56218C7-B289-453A-9E7D-675FE74D3431}" dt="2024-10-08T15:56:05.231" v="1181" actId="1076"/>
          <ac:cxnSpMkLst>
            <pc:docMk/>
            <pc:sldMk cId="3123791951" sldId="973"/>
            <ac:cxnSpMk id="52" creationId="{C77F7F59-814B-D679-8BBC-E73F4207D451}"/>
          </ac:cxnSpMkLst>
        </pc:cxnChg>
      </pc:sldChg>
      <pc:sldChg chg="addSp delSp modSp add mod delAnim modAnim">
        <pc:chgData name="Marcus Nóbrega" userId="d29a325a694f12f3" providerId="LiveId" clId="{B56218C7-B289-453A-9E7D-675FE74D3431}" dt="2024-10-08T16:19:06.268" v="1281" actId="1076"/>
        <pc:sldMkLst>
          <pc:docMk/>
          <pc:sldMk cId="2621387635" sldId="974"/>
        </pc:sldMkLst>
        <pc:spChg chg="mod">
          <ac:chgData name="Marcus Nóbrega" userId="d29a325a694f12f3" providerId="LiveId" clId="{B56218C7-B289-453A-9E7D-675FE74D3431}" dt="2024-10-08T16:17:50.629" v="1274" actId="20577"/>
          <ac:spMkLst>
            <pc:docMk/>
            <pc:sldMk cId="2621387635" sldId="974"/>
            <ac:spMk id="3" creationId="{5EFD6A67-139A-6384-EB06-DD6B989E5BD2}"/>
          </ac:spMkLst>
        </pc:spChg>
        <pc:spChg chg="add del mod">
          <ac:chgData name="Marcus Nóbrega" userId="d29a325a694f12f3" providerId="LiveId" clId="{B56218C7-B289-453A-9E7D-675FE74D3431}" dt="2024-10-08T16:19:02.473" v="1278" actId="478"/>
          <ac:spMkLst>
            <pc:docMk/>
            <pc:sldMk cId="2621387635" sldId="974"/>
            <ac:spMk id="4" creationId="{055D855D-C273-D15B-74DD-EAA808C1818B}"/>
          </ac:spMkLst>
        </pc:spChg>
        <pc:spChg chg="del mod">
          <ac:chgData name="Marcus Nóbrega" userId="d29a325a694f12f3" providerId="LiveId" clId="{B56218C7-B289-453A-9E7D-675FE74D3431}" dt="2024-10-08T16:19:01.174" v="1277" actId="478"/>
          <ac:spMkLst>
            <pc:docMk/>
            <pc:sldMk cId="2621387635" sldId="974"/>
            <ac:spMk id="6" creationId="{6046FDFF-EDC1-AFCA-9296-D5209DBAB67B}"/>
          </ac:spMkLst>
        </pc:spChg>
        <pc:picChg chg="add mod">
          <ac:chgData name="Marcus Nóbrega" userId="d29a325a694f12f3" providerId="LiveId" clId="{B56218C7-B289-453A-9E7D-675FE74D3431}" dt="2024-10-08T16:19:06.268" v="1281" actId="1076"/>
          <ac:picMkLst>
            <pc:docMk/>
            <pc:sldMk cId="2621387635" sldId="974"/>
            <ac:picMk id="7" creationId="{547A1252-2FD2-D869-1FC1-CB60B3930CDB}"/>
          </ac:picMkLst>
        </pc:picChg>
      </pc:sldChg>
      <pc:sldChg chg="addSp delSp add mod">
        <pc:chgData name="Marcus Nóbrega" userId="d29a325a694f12f3" providerId="LiveId" clId="{B56218C7-B289-453A-9E7D-675FE74D3431}" dt="2024-10-08T16:19:28.026" v="1284" actId="22"/>
        <pc:sldMkLst>
          <pc:docMk/>
          <pc:sldMk cId="2086659645" sldId="975"/>
        </pc:sldMkLst>
        <pc:picChg chg="add">
          <ac:chgData name="Marcus Nóbrega" userId="d29a325a694f12f3" providerId="LiveId" clId="{B56218C7-B289-453A-9E7D-675FE74D3431}" dt="2024-10-08T16:19:28.026" v="1284" actId="22"/>
          <ac:picMkLst>
            <pc:docMk/>
            <pc:sldMk cId="2086659645" sldId="975"/>
            <ac:picMk id="4" creationId="{77D041DD-1986-8931-89D0-3815DC52BCB7}"/>
          </ac:picMkLst>
        </pc:picChg>
        <pc:picChg chg="del">
          <ac:chgData name="Marcus Nóbrega" userId="d29a325a694f12f3" providerId="LiveId" clId="{B56218C7-B289-453A-9E7D-675FE74D3431}" dt="2024-10-08T16:19:08.851" v="1283" actId="478"/>
          <ac:picMkLst>
            <pc:docMk/>
            <pc:sldMk cId="2086659645" sldId="975"/>
            <ac:picMk id="7" creationId="{547A1252-2FD2-D869-1FC1-CB60B3930CDB}"/>
          </ac:picMkLst>
        </pc:picChg>
      </pc:sldChg>
      <pc:sldChg chg="addSp delSp add mod">
        <pc:chgData name="Marcus Nóbrega" userId="d29a325a694f12f3" providerId="LiveId" clId="{B56218C7-B289-453A-9E7D-675FE74D3431}" dt="2024-10-08T16:19:51.728" v="1287" actId="22"/>
        <pc:sldMkLst>
          <pc:docMk/>
          <pc:sldMk cId="1374698670" sldId="976"/>
        </pc:sldMkLst>
        <pc:picChg chg="del">
          <ac:chgData name="Marcus Nóbrega" userId="d29a325a694f12f3" providerId="LiveId" clId="{B56218C7-B289-453A-9E7D-675FE74D3431}" dt="2024-10-08T16:19:51.422" v="1286" actId="478"/>
          <ac:picMkLst>
            <pc:docMk/>
            <pc:sldMk cId="1374698670" sldId="976"/>
            <ac:picMk id="4" creationId="{77D041DD-1986-8931-89D0-3815DC52BCB7}"/>
          </ac:picMkLst>
        </pc:picChg>
        <pc:picChg chg="add">
          <ac:chgData name="Marcus Nóbrega" userId="d29a325a694f12f3" providerId="LiveId" clId="{B56218C7-B289-453A-9E7D-675FE74D3431}" dt="2024-10-08T16:19:51.728" v="1287" actId="22"/>
          <ac:picMkLst>
            <pc:docMk/>
            <pc:sldMk cId="1374698670" sldId="976"/>
            <ac:picMk id="5" creationId="{0D4FEB75-DE73-3E4A-294A-535A63C3D55E}"/>
          </ac:picMkLst>
        </pc:picChg>
      </pc:sldChg>
      <pc:sldChg chg="addSp delSp modSp add mod delAnim modAnim">
        <pc:chgData name="Marcus Nóbrega" userId="d29a325a694f12f3" providerId="LiveId" clId="{B56218C7-B289-453A-9E7D-675FE74D3431}" dt="2024-10-08T16:27:07.828" v="1296" actId="1076"/>
        <pc:sldMkLst>
          <pc:docMk/>
          <pc:sldMk cId="2652790990" sldId="977"/>
        </pc:sldMkLst>
        <pc:picChg chg="add mod">
          <ac:chgData name="Marcus Nóbrega" userId="d29a325a694f12f3" providerId="LiveId" clId="{B56218C7-B289-453A-9E7D-675FE74D3431}" dt="2024-10-08T16:27:07.828" v="1296" actId="1076"/>
          <ac:picMkLst>
            <pc:docMk/>
            <pc:sldMk cId="2652790990" sldId="977"/>
            <ac:picMk id="2" creationId="{A1435FD5-4322-E076-1150-6182E955D3A1}"/>
          </ac:picMkLst>
        </pc:picChg>
        <pc:picChg chg="add del mod">
          <ac:chgData name="Marcus Nóbrega" userId="d29a325a694f12f3" providerId="LiveId" clId="{B56218C7-B289-453A-9E7D-675FE74D3431}" dt="2024-10-08T16:27:05.938" v="1295" actId="478"/>
          <ac:picMkLst>
            <pc:docMk/>
            <pc:sldMk cId="2652790990" sldId="977"/>
            <ac:picMk id="4" creationId="{10395D1A-BF9C-9B93-F5CF-D200A067CAE2}"/>
          </ac:picMkLst>
        </pc:picChg>
        <pc:picChg chg="del">
          <ac:chgData name="Marcus Nóbrega" userId="d29a325a694f12f3" providerId="LiveId" clId="{B56218C7-B289-453A-9E7D-675FE74D3431}" dt="2024-10-08T16:20:00.457" v="1289" actId="478"/>
          <ac:picMkLst>
            <pc:docMk/>
            <pc:sldMk cId="2652790990" sldId="977"/>
            <ac:picMk id="5" creationId="{0D4FEB75-DE73-3E4A-294A-535A63C3D55E}"/>
          </ac:picMkLst>
        </pc:picChg>
      </pc:sldChg>
      <pc:sldChg chg="delSp modSp add mod delAnim">
        <pc:chgData name="Marcus Nóbrega" userId="d29a325a694f12f3" providerId="LiveId" clId="{B56218C7-B289-453A-9E7D-675FE74D3431}" dt="2024-10-08T16:27:15.314" v="1300" actId="1076"/>
        <pc:sldMkLst>
          <pc:docMk/>
          <pc:sldMk cId="3989015619" sldId="978"/>
        </pc:sldMkLst>
        <pc:picChg chg="del">
          <ac:chgData name="Marcus Nóbrega" userId="d29a325a694f12f3" providerId="LiveId" clId="{B56218C7-B289-453A-9E7D-675FE74D3431}" dt="2024-10-08T16:27:09.793" v="1297" actId="478"/>
          <ac:picMkLst>
            <pc:docMk/>
            <pc:sldMk cId="3989015619" sldId="978"/>
            <ac:picMk id="2" creationId="{A1435FD5-4322-E076-1150-6182E955D3A1}"/>
          </ac:picMkLst>
        </pc:picChg>
        <pc:picChg chg="mod">
          <ac:chgData name="Marcus Nóbrega" userId="d29a325a694f12f3" providerId="LiveId" clId="{B56218C7-B289-453A-9E7D-675FE74D3431}" dt="2024-10-08T16:27:15.314" v="1300" actId="1076"/>
          <ac:picMkLst>
            <pc:docMk/>
            <pc:sldMk cId="3989015619" sldId="978"/>
            <ac:picMk id="4" creationId="{10395D1A-BF9C-9B93-F5CF-D200A067CAE2}"/>
          </ac:picMkLst>
        </pc:picChg>
      </pc:sldChg>
      <pc:sldChg chg="addSp delSp modSp add mod delAnim modAnim">
        <pc:chgData name="Marcus Nóbrega" userId="d29a325a694f12f3" providerId="LiveId" clId="{B56218C7-B289-453A-9E7D-675FE74D3431}" dt="2024-10-08T16:27:38.906" v="1304" actId="1076"/>
        <pc:sldMkLst>
          <pc:docMk/>
          <pc:sldMk cId="1341014926" sldId="979"/>
        </pc:sldMkLst>
        <pc:picChg chg="add mod">
          <ac:chgData name="Marcus Nóbrega" userId="d29a325a694f12f3" providerId="LiveId" clId="{B56218C7-B289-453A-9E7D-675FE74D3431}" dt="2024-10-08T16:27:38.906" v="1304" actId="1076"/>
          <ac:picMkLst>
            <pc:docMk/>
            <pc:sldMk cId="1341014926" sldId="979"/>
            <ac:picMk id="2" creationId="{20200EC5-D1BA-CCBF-AD19-90D601DE4933}"/>
          </ac:picMkLst>
        </pc:picChg>
        <pc:picChg chg="del">
          <ac:chgData name="Marcus Nóbrega" userId="d29a325a694f12f3" providerId="LiveId" clId="{B56218C7-B289-453A-9E7D-675FE74D3431}" dt="2024-10-08T16:27:34.438" v="1302" actId="478"/>
          <ac:picMkLst>
            <pc:docMk/>
            <pc:sldMk cId="1341014926" sldId="979"/>
            <ac:picMk id="4" creationId="{10395D1A-BF9C-9B93-F5CF-D200A067CAE2}"/>
          </ac:picMkLst>
        </pc:picChg>
      </pc:sldChg>
      <pc:sldChg chg="addSp delSp modSp new mod">
        <pc:chgData name="Marcus Nóbrega" userId="d29a325a694f12f3" providerId="LiveId" clId="{B56218C7-B289-453A-9E7D-675FE74D3431}" dt="2024-10-08T16:54:43.452" v="1361"/>
        <pc:sldMkLst>
          <pc:docMk/>
          <pc:sldMk cId="869450009" sldId="980"/>
        </pc:sldMkLst>
        <pc:spChg chg="mod">
          <ac:chgData name="Marcus Nóbrega" userId="d29a325a694f12f3" providerId="LiveId" clId="{B56218C7-B289-453A-9E7D-675FE74D3431}" dt="2024-10-08T16:54:19.945" v="1356" actId="20577"/>
          <ac:spMkLst>
            <pc:docMk/>
            <pc:sldMk cId="869450009" sldId="980"/>
            <ac:spMk id="3" creationId="{98FC5370-6B54-BDFD-85BB-8031EBE4393F}"/>
          </ac:spMkLst>
        </pc:spChg>
        <pc:spChg chg="del">
          <ac:chgData name="Marcus Nóbrega" userId="d29a325a694f12f3" providerId="LiveId" clId="{B56218C7-B289-453A-9E7D-675FE74D3431}" dt="2024-10-08T16:54:06.040" v="1337" actId="478"/>
          <ac:spMkLst>
            <pc:docMk/>
            <pc:sldMk cId="869450009" sldId="980"/>
            <ac:spMk id="4" creationId="{B0B8E0E6-D239-8119-F32F-280A608303E6}"/>
          </ac:spMkLst>
        </pc:spChg>
        <pc:graphicFrameChg chg="add mod">
          <ac:chgData name="Marcus Nóbrega" userId="d29a325a694f12f3" providerId="LiveId" clId="{B56218C7-B289-453A-9E7D-675FE74D3431}" dt="2024-10-08T16:54:43.452" v="1361"/>
          <ac:graphicFrameMkLst>
            <pc:docMk/>
            <pc:sldMk cId="869450009" sldId="980"/>
            <ac:graphicFrameMk id="5" creationId="{3797A87E-A1D9-44DD-B5BD-1D22B0BD566C}"/>
          </ac:graphicFrameMkLst>
        </pc:graphicFrameChg>
      </pc:sldChg>
      <pc:sldChg chg="addSp delSp modSp add mod delAnim modAnim">
        <pc:chgData name="Marcus Nóbrega" userId="d29a325a694f12f3" providerId="LiveId" clId="{B56218C7-B289-453A-9E7D-675FE74D3431}" dt="2024-10-08T16:57:30.236" v="1915" actId="20577"/>
        <pc:sldMkLst>
          <pc:docMk/>
          <pc:sldMk cId="1596484109" sldId="981"/>
        </pc:sldMkLst>
        <pc:spChg chg="mod">
          <ac:chgData name="Marcus Nóbrega" userId="d29a325a694f12f3" providerId="LiveId" clId="{B56218C7-B289-453A-9E7D-675FE74D3431}" dt="2024-10-08T16:55:49.717" v="1392" actId="20577"/>
          <ac:spMkLst>
            <pc:docMk/>
            <pc:sldMk cId="1596484109" sldId="981"/>
            <ac:spMk id="3" creationId="{5EFD6A67-139A-6384-EB06-DD6B989E5BD2}"/>
          </ac:spMkLst>
        </pc:spChg>
        <pc:spChg chg="add mod">
          <ac:chgData name="Marcus Nóbrega" userId="d29a325a694f12f3" providerId="LiveId" clId="{B56218C7-B289-453A-9E7D-675FE74D3431}" dt="2024-10-08T16:57:30.236" v="1915" actId="20577"/>
          <ac:spMkLst>
            <pc:docMk/>
            <pc:sldMk cId="1596484109" sldId="981"/>
            <ac:spMk id="4" creationId="{B142A173-14D5-508E-513F-FAC444F91861}"/>
          </ac:spMkLst>
        </pc:spChg>
        <pc:picChg chg="del">
          <ac:chgData name="Marcus Nóbrega" userId="d29a325a694f12f3" providerId="LiveId" clId="{B56218C7-B289-453A-9E7D-675FE74D3431}" dt="2024-10-08T16:55:44.053" v="1363" actId="478"/>
          <ac:picMkLst>
            <pc:docMk/>
            <pc:sldMk cId="1596484109" sldId="981"/>
            <ac:picMk id="2" creationId="{20200EC5-D1BA-CCBF-AD19-90D601DE4933}"/>
          </ac:picMkLst>
        </pc:picChg>
      </pc:sldChg>
      <pc:sldChg chg="addSp delSp modSp add del mod">
        <pc:chgData name="Marcus Nóbrega" userId="d29a325a694f12f3" providerId="LiveId" clId="{B56218C7-B289-453A-9E7D-675FE74D3431}" dt="2024-10-08T16:59:51.013" v="1974" actId="47"/>
        <pc:sldMkLst>
          <pc:docMk/>
          <pc:sldMk cId="997307171" sldId="982"/>
        </pc:sldMkLst>
        <pc:spChg chg="del">
          <ac:chgData name="Marcus Nóbrega" userId="d29a325a694f12f3" providerId="LiveId" clId="{B56218C7-B289-453A-9E7D-675FE74D3431}" dt="2024-10-08T16:58:39.363" v="1955" actId="478"/>
          <ac:spMkLst>
            <pc:docMk/>
            <pc:sldMk cId="997307171" sldId="982"/>
            <ac:spMk id="2" creationId="{9F5B08F7-FF41-4784-8D81-7C860CC7FEF9}"/>
          </ac:spMkLst>
        </pc:spChg>
        <pc:spChg chg="mod">
          <ac:chgData name="Marcus Nóbrega" userId="d29a325a694f12f3" providerId="LiveId" clId="{B56218C7-B289-453A-9E7D-675FE74D3431}" dt="2024-10-08T16:57:57.742" v="1920" actId="6549"/>
          <ac:spMkLst>
            <pc:docMk/>
            <pc:sldMk cId="997307171" sldId="982"/>
            <ac:spMk id="6" creationId="{DEF8F245-39A3-3B27-7579-13451D04B4CB}"/>
          </ac:spMkLst>
        </pc:spChg>
        <pc:spChg chg="del">
          <ac:chgData name="Marcus Nóbrega" userId="d29a325a694f12f3" providerId="LiveId" clId="{B56218C7-B289-453A-9E7D-675FE74D3431}" dt="2024-10-08T16:58:39.363" v="1955" actId="478"/>
          <ac:spMkLst>
            <pc:docMk/>
            <pc:sldMk cId="997307171" sldId="982"/>
            <ac:spMk id="8" creationId="{E4047A05-5B5C-4C4B-BA10-089DBD291ABD}"/>
          </ac:spMkLst>
        </pc:spChg>
        <pc:spChg chg="mod">
          <ac:chgData name="Marcus Nóbrega" userId="d29a325a694f12f3" providerId="LiveId" clId="{B56218C7-B289-453A-9E7D-675FE74D3431}" dt="2024-10-08T16:59:32.366" v="1973" actId="20577"/>
          <ac:spMkLst>
            <pc:docMk/>
            <pc:sldMk cId="997307171" sldId="982"/>
            <ac:spMk id="11" creationId="{79AFFFCC-010B-4CFE-A142-55EE9A4AB34E}"/>
          </ac:spMkLst>
        </pc:spChg>
        <pc:spChg chg="del">
          <ac:chgData name="Marcus Nóbrega" userId="d29a325a694f12f3" providerId="LiveId" clId="{B56218C7-B289-453A-9E7D-675FE74D3431}" dt="2024-10-08T16:57:54.838" v="1919" actId="478"/>
          <ac:spMkLst>
            <pc:docMk/>
            <pc:sldMk cId="997307171" sldId="982"/>
            <ac:spMk id="13" creationId="{30BB14E9-C863-4A50-B4DE-5CAA4511A70A}"/>
          </ac:spMkLst>
        </pc:spChg>
        <pc:spChg chg="del mod">
          <ac:chgData name="Marcus Nóbrega" userId="d29a325a694f12f3" providerId="LiveId" clId="{B56218C7-B289-453A-9E7D-675FE74D3431}" dt="2024-10-08T16:59:00.453" v="1965" actId="478"/>
          <ac:spMkLst>
            <pc:docMk/>
            <pc:sldMk cId="997307171" sldId="982"/>
            <ac:spMk id="14" creationId="{ADA83161-AD94-E252-E646-0550547C1276}"/>
          </ac:spMkLst>
        </pc:spChg>
        <pc:spChg chg="del">
          <ac:chgData name="Marcus Nóbrega" userId="d29a325a694f12f3" providerId="LiveId" clId="{B56218C7-B289-453A-9E7D-675FE74D3431}" dt="2024-10-08T16:59:05.649" v="1968" actId="478"/>
          <ac:spMkLst>
            <pc:docMk/>
            <pc:sldMk cId="997307171" sldId="982"/>
            <ac:spMk id="16" creationId="{2317009D-99C3-447D-A39E-CF02AD8DD6FF}"/>
          </ac:spMkLst>
        </pc:spChg>
        <pc:spChg chg="del">
          <ac:chgData name="Marcus Nóbrega" userId="d29a325a694f12f3" providerId="LiveId" clId="{B56218C7-B289-453A-9E7D-675FE74D3431}" dt="2024-10-08T16:58:45.785" v="1958" actId="478"/>
          <ac:spMkLst>
            <pc:docMk/>
            <pc:sldMk cId="997307171" sldId="982"/>
            <ac:spMk id="18" creationId="{5F906E37-0081-E2FC-7933-FB9ECE4BF1E7}"/>
          </ac:spMkLst>
        </pc:spChg>
        <pc:picChg chg="add del mod">
          <ac:chgData name="Marcus Nóbrega" userId="d29a325a694f12f3" providerId="LiveId" clId="{B56218C7-B289-453A-9E7D-675FE74D3431}" dt="2024-10-08T16:59:03.407" v="1967" actId="1076"/>
          <ac:picMkLst>
            <pc:docMk/>
            <pc:sldMk cId="997307171" sldId="982"/>
            <ac:picMk id="4" creationId="{00000000-0000-0000-0000-000000000000}"/>
          </ac:picMkLst>
        </pc:picChg>
        <pc:picChg chg="add del mod">
          <ac:chgData name="Marcus Nóbrega" userId="d29a325a694f12f3" providerId="LiveId" clId="{B56218C7-B289-453A-9E7D-675FE74D3431}" dt="2024-10-08T16:59:23.055" v="1971" actId="478"/>
          <ac:picMkLst>
            <pc:docMk/>
            <pc:sldMk cId="997307171" sldId="982"/>
            <ac:picMk id="5" creationId="{2FCE418B-200C-D1F4-4841-9DB3AE77AB01}"/>
          </ac:picMkLst>
        </pc:picChg>
      </pc:sldChg>
    </pc:docChg>
  </pc:docChgLst>
  <pc:docChgLst>
    <pc:chgData name="Marcio Giacomoni" userId="e000a77d-e1f6-445a-81fd-910cbc3810fa" providerId="ADAL" clId="{CA53FEFF-DB97-4BBE-934F-7780720B5B15}"/>
    <pc:docChg chg="custSel delSld modSld sldOrd">
      <pc:chgData name="Marcio Giacomoni" userId="e000a77d-e1f6-445a-81fd-910cbc3810fa" providerId="ADAL" clId="{CA53FEFF-DB97-4BBE-934F-7780720B5B15}" dt="2024-10-08T13:25:13.125" v="123"/>
      <pc:docMkLst>
        <pc:docMk/>
      </pc:docMkLst>
      <pc:sldChg chg="modSp mod">
        <pc:chgData name="Marcio Giacomoni" userId="e000a77d-e1f6-445a-81fd-910cbc3810fa" providerId="ADAL" clId="{CA53FEFF-DB97-4BBE-934F-7780720B5B15}" dt="2024-10-08T13:24:23.281" v="120" actId="57"/>
        <pc:sldMkLst>
          <pc:docMk/>
          <pc:sldMk cId="3143901887" sldId="256"/>
        </pc:sldMkLst>
        <pc:spChg chg="mod">
          <ac:chgData name="Marcio Giacomoni" userId="e000a77d-e1f6-445a-81fd-910cbc3810fa" providerId="ADAL" clId="{CA53FEFF-DB97-4BBE-934F-7780720B5B15}" dt="2024-10-08T13:24:23.281" v="120" actId="57"/>
          <ac:spMkLst>
            <pc:docMk/>
            <pc:sldMk cId="3143901887" sldId="256"/>
            <ac:spMk id="6" creationId="{DEF8F245-39A3-3B27-7579-13451D04B4CB}"/>
          </ac:spMkLst>
        </pc:spChg>
        <pc:spChg chg="mod">
          <ac:chgData name="Marcio Giacomoni" userId="e000a77d-e1f6-445a-81fd-910cbc3810fa" providerId="ADAL" clId="{CA53FEFF-DB97-4BBE-934F-7780720B5B15}" dt="2024-10-08T13:01:34.949" v="4" actId="1076"/>
          <ac:spMkLst>
            <pc:docMk/>
            <pc:sldMk cId="3143901887" sldId="256"/>
            <ac:spMk id="10" creationId="{CFB82106-7C4C-45A2-A053-6B08CF3F94C9}"/>
          </ac:spMkLst>
        </pc:spChg>
        <pc:spChg chg="mod">
          <ac:chgData name="Marcio Giacomoni" userId="e000a77d-e1f6-445a-81fd-910cbc3810fa" providerId="ADAL" clId="{CA53FEFF-DB97-4BBE-934F-7780720B5B15}" dt="2024-10-08T13:01:51.901" v="5" actId="404"/>
          <ac:spMkLst>
            <pc:docMk/>
            <pc:sldMk cId="3143901887" sldId="256"/>
            <ac:spMk id="11" creationId="{79AFFFCC-010B-4CFE-A142-55EE9A4AB34E}"/>
          </ac:spMkLst>
        </pc:spChg>
        <pc:spChg chg="mod">
          <ac:chgData name="Marcio Giacomoni" userId="e000a77d-e1f6-445a-81fd-910cbc3810fa" providerId="ADAL" clId="{CA53FEFF-DB97-4BBE-934F-7780720B5B15}" dt="2024-10-08T13:02:34.217" v="10" actId="404"/>
          <ac:spMkLst>
            <pc:docMk/>
            <pc:sldMk cId="3143901887" sldId="256"/>
            <ac:spMk id="13" creationId="{30BB14E9-C863-4A50-B4DE-5CAA4511A70A}"/>
          </ac:spMkLst>
        </pc:spChg>
        <pc:spChg chg="mod">
          <ac:chgData name="Marcio Giacomoni" userId="e000a77d-e1f6-445a-81fd-910cbc3810fa" providerId="ADAL" clId="{CA53FEFF-DB97-4BBE-934F-7780720B5B15}" dt="2024-10-08T13:02:39.892" v="12" actId="404"/>
          <ac:spMkLst>
            <pc:docMk/>
            <pc:sldMk cId="3143901887" sldId="256"/>
            <ac:spMk id="14" creationId="{ADA83161-AD94-E252-E646-0550547C1276}"/>
          </ac:spMkLst>
        </pc:spChg>
        <pc:spChg chg="mod">
          <ac:chgData name="Marcio Giacomoni" userId="e000a77d-e1f6-445a-81fd-910cbc3810fa" providerId="ADAL" clId="{CA53FEFF-DB97-4BBE-934F-7780720B5B15}" dt="2024-10-08T13:01:59.156" v="6" actId="404"/>
          <ac:spMkLst>
            <pc:docMk/>
            <pc:sldMk cId="3143901887" sldId="256"/>
            <ac:spMk id="18" creationId="{5F906E37-0081-E2FC-7933-FB9ECE4BF1E7}"/>
          </ac:spMkLst>
        </pc:spChg>
        <pc:picChg chg="mod">
          <ac:chgData name="Marcio Giacomoni" userId="e000a77d-e1f6-445a-81fd-910cbc3810fa" providerId="ADAL" clId="{CA53FEFF-DB97-4BBE-934F-7780720B5B15}" dt="2024-10-08T13:03:41.019" v="14" actId="1036"/>
          <ac:picMkLst>
            <pc:docMk/>
            <pc:sldMk cId="3143901887" sldId="256"/>
            <ac:picMk id="4" creationId="{00000000-0000-0000-0000-000000000000}"/>
          </ac:picMkLst>
        </pc:picChg>
      </pc:sldChg>
      <pc:sldChg chg="modSp">
        <pc:chgData name="Marcio Giacomoni" userId="e000a77d-e1f6-445a-81fd-910cbc3810fa" providerId="ADAL" clId="{CA53FEFF-DB97-4BBE-934F-7780720B5B15}" dt="2024-10-08T13:16:51.428" v="90" actId="207"/>
        <pc:sldMkLst>
          <pc:docMk/>
          <pc:sldMk cId="2503488760" sldId="641"/>
        </pc:sldMkLst>
        <pc:spChg chg="mod">
          <ac:chgData name="Marcio Giacomoni" userId="e000a77d-e1f6-445a-81fd-910cbc3810fa" providerId="ADAL" clId="{CA53FEFF-DB97-4BBE-934F-7780720B5B15}" dt="2024-10-08T13:16:51.428" v="90" actId="207"/>
          <ac:spMkLst>
            <pc:docMk/>
            <pc:sldMk cId="2503488760" sldId="641"/>
            <ac:spMk id="13" creationId="{F2ADA7BE-8C96-8A40-BE46-A8048B9CDC9D}"/>
          </ac:spMkLst>
        </pc:spChg>
      </pc:sldChg>
      <pc:sldChg chg="addSp modSp mod modAnim">
        <pc:chgData name="Marcio Giacomoni" userId="e000a77d-e1f6-445a-81fd-910cbc3810fa" providerId="ADAL" clId="{CA53FEFF-DB97-4BBE-934F-7780720B5B15}" dt="2024-10-08T13:07:35.227" v="47"/>
        <pc:sldMkLst>
          <pc:docMk/>
          <pc:sldMk cId="3984446404" sldId="683"/>
        </pc:sldMkLst>
        <pc:spChg chg="add mod">
          <ac:chgData name="Marcio Giacomoni" userId="e000a77d-e1f6-445a-81fd-910cbc3810fa" providerId="ADAL" clId="{CA53FEFF-DB97-4BBE-934F-7780720B5B15}" dt="2024-10-08T13:07:01.675" v="42"/>
          <ac:spMkLst>
            <pc:docMk/>
            <pc:sldMk cId="3984446404" sldId="683"/>
            <ac:spMk id="3" creationId="{14EA1E40-6270-6D46-0E1B-36EFBB8DAC55}"/>
          </ac:spMkLst>
        </pc:spChg>
        <pc:spChg chg="mod">
          <ac:chgData name="Marcio Giacomoni" userId="e000a77d-e1f6-445a-81fd-910cbc3810fa" providerId="ADAL" clId="{CA53FEFF-DB97-4BBE-934F-7780720B5B15}" dt="2024-10-08T13:05:21.278" v="39" actId="1076"/>
          <ac:spMkLst>
            <pc:docMk/>
            <pc:sldMk cId="3984446404" sldId="683"/>
            <ac:spMk id="4" creationId="{5E705A1C-4684-4D4B-B383-066ACA723088}"/>
          </ac:spMkLst>
        </pc:spChg>
        <pc:spChg chg="mod">
          <ac:chgData name="Marcio Giacomoni" userId="e000a77d-e1f6-445a-81fd-910cbc3810fa" providerId="ADAL" clId="{CA53FEFF-DB97-4BBE-934F-7780720B5B15}" dt="2024-10-08T13:04:34.634" v="26" actId="14100"/>
          <ac:spMkLst>
            <pc:docMk/>
            <pc:sldMk cId="3984446404" sldId="683"/>
            <ac:spMk id="139" creationId="{8FE8285F-3CE4-CB45-A98D-AAD9B573B536}"/>
          </ac:spMkLst>
        </pc:spChg>
        <pc:picChg chg="mod">
          <ac:chgData name="Marcio Giacomoni" userId="e000a77d-e1f6-445a-81fd-910cbc3810fa" providerId="ADAL" clId="{CA53FEFF-DB97-4BBE-934F-7780720B5B15}" dt="2024-10-08T13:04:21.839" v="19" actId="1076"/>
          <ac:picMkLst>
            <pc:docMk/>
            <pc:sldMk cId="3984446404" sldId="683"/>
            <ac:picMk id="14" creationId="{BAC63658-F782-FB5C-4E77-3E8C0EB16319}"/>
          </ac:picMkLst>
        </pc:picChg>
        <pc:picChg chg="mod">
          <ac:chgData name="Marcio Giacomoni" userId="e000a77d-e1f6-445a-81fd-910cbc3810fa" providerId="ADAL" clId="{CA53FEFF-DB97-4BBE-934F-7780720B5B15}" dt="2024-10-08T13:04:21.839" v="19" actId="1076"/>
          <ac:picMkLst>
            <pc:docMk/>
            <pc:sldMk cId="3984446404" sldId="683"/>
            <ac:picMk id="71" creationId="{0A2B6074-F183-2A4C-935C-FCE6C45C3273}"/>
          </ac:picMkLst>
        </pc:picChg>
      </pc:sldChg>
      <pc:sldChg chg="delSp mod">
        <pc:chgData name="Marcio Giacomoni" userId="e000a77d-e1f6-445a-81fd-910cbc3810fa" providerId="ADAL" clId="{CA53FEFF-DB97-4BBE-934F-7780720B5B15}" dt="2024-10-08T13:07:42.971" v="48" actId="478"/>
        <pc:sldMkLst>
          <pc:docMk/>
          <pc:sldMk cId="206719004" sldId="829"/>
        </pc:sldMkLst>
        <pc:spChg chg="del">
          <ac:chgData name="Marcio Giacomoni" userId="e000a77d-e1f6-445a-81fd-910cbc3810fa" providerId="ADAL" clId="{CA53FEFF-DB97-4BBE-934F-7780720B5B15}" dt="2024-10-08T13:07:42.971" v="48" actId="478"/>
          <ac:spMkLst>
            <pc:docMk/>
            <pc:sldMk cId="206719004" sldId="829"/>
            <ac:spMk id="5" creationId="{6FCD1B2F-67FD-B9EA-6208-3E7C237CACA5}"/>
          </ac:spMkLst>
        </pc:spChg>
      </pc:sldChg>
      <pc:sldChg chg="delSp mod">
        <pc:chgData name="Marcio Giacomoni" userId="e000a77d-e1f6-445a-81fd-910cbc3810fa" providerId="ADAL" clId="{CA53FEFF-DB97-4BBE-934F-7780720B5B15}" dt="2024-10-08T13:08:00.965" v="49" actId="478"/>
        <pc:sldMkLst>
          <pc:docMk/>
          <pc:sldMk cId="101431983" sldId="918"/>
        </pc:sldMkLst>
        <pc:spChg chg="del">
          <ac:chgData name="Marcio Giacomoni" userId="e000a77d-e1f6-445a-81fd-910cbc3810fa" providerId="ADAL" clId="{CA53FEFF-DB97-4BBE-934F-7780720B5B15}" dt="2024-10-08T13:08:00.965" v="49" actId="478"/>
          <ac:spMkLst>
            <pc:docMk/>
            <pc:sldMk cId="101431983" sldId="918"/>
            <ac:spMk id="13" creationId="{9DB2E6AD-89EB-41C2-9C48-F88E99A65856}"/>
          </ac:spMkLst>
        </pc:spChg>
      </pc:sldChg>
      <pc:sldChg chg="delSp mod">
        <pc:chgData name="Marcio Giacomoni" userId="e000a77d-e1f6-445a-81fd-910cbc3810fa" providerId="ADAL" clId="{CA53FEFF-DB97-4BBE-934F-7780720B5B15}" dt="2024-10-08T13:08:07.042" v="50" actId="478"/>
        <pc:sldMkLst>
          <pc:docMk/>
          <pc:sldMk cId="2618834425" sldId="919"/>
        </pc:sldMkLst>
        <pc:spChg chg="del">
          <ac:chgData name="Marcio Giacomoni" userId="e000a77d-e1f6-445a-81fd-910cbc3810fa" providerId="ADAL" clId="{CA53FEFF-DB97-4BBE-934F-7780720B5B15}" dt="2024-10-08T13:08:07.042" v="50" actId="478"/>
          <ac:spMkLst>
            <pc:docMk/>
            <pc:sldMk cId="2618834425" sldId="919"/>
            <ac:spMk id="2" creationId="{89BAB517-11B9-54EA-DD06-FD9AC15224F1}"/>
          </ac:spMkLst>
        </pc:spChg>
      </pc:sldChg>
      <pc:sldChg chg="delSp modSp mod">
        <pc:chgData name="Marcio Giacomoni" userId="e000a77d-e1f6-445a-81fd-910cbc3810fa" providerId="ADAL" clId="{CA53FEFF-DB97-4BBE-934F-7780720B5B15}" dt="2024-10-08T13:09:30.063" v="53" actId="20577"/>
        <pc:sldMkLst>
          <pc:docMk/>
          <pc:sldMk cId="638176328" sldId="920"/>
        </pc:sldMkLst>
        <pc:spChg chg="del">
          <ac:chgData name="Marcio Giacomoni" userId="e000a77d-e1f6-445a-81fd-910cbc3810fa" providerId="ADAL" clId="{CA53FEFF-DB97-4BBE-934F-7780720B5B15}" dt="2024-10-08T13:08:13.899" v="51" actId="478"/>
          <ac:spMkLst>
            <pc:docMk/>
            <pc:sldMk cId="638176328" sldId="920"/>
            <ac:spMk id="2" creationId="{89BAB517-11B9-54EA-DD06-FD9AC15224F1}"/>
          </ac:spMkLst>
        </pc:spChg>
        <pc:spChg chg="mod">
          <ac:chgData name="Marcio Giacomoni" userId="e000a77d-e1f6-445a-81fd-910cbc3810fa" providerId="ADAL" clId="{CA53FEFF-DB97-4BBE-934F-7780720B5B15}" dt="2024-10-08T13:09:30.063" v="53" actId="20577"/>
          <ac:spMkLst>
            <pc:docMk/>
            <pc:sldMk cId="638176328" sldId="920"/>
            <ac:spMk id="6" creationId="{6046FDFF-EDC1-AFCA-9296-D5209DBAB67B}"/>
          </ac:spMkLst>
        </pc:spChg>
      </pc:sldChg>
      <pc:sldChg chg="delSp mod">
        <pc:chgData name="Marcio Giacomoni" userId="e000a77d-e1f6-445a-81fd-910cbc3810fa" providerId="ADAL" clId="{CA53FEFF-DB97-4BBE-934F-7780720B5B15}" dt="2024-10-08T13:11:07.193" v="57" actId="478"/>
        <pc:sldMkLst>
          <pc:docMk/>
          <pc:sldMk cId="1709673080" sldId="922"/>
        </pc:sldMkLst>
        <pc:spChg chg="del">
          <ac:chgData name="Marcio Giacomoni" userId="e000a77d-e1f6-445a-81fd-910cbc3810fa" providerId="ADAL" clId="{CA53FEFF-DB97-4BBE-934F-7780720B5B15}" dt="2024-10-08T13:11:07.193" v="57" actId="478"/>
          <ac:spMkLst>
            <pc:docMk/>
            <pc:sldMk cId="1709673080" sldId="922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0:11.579" v="54" actId="478"/>
        <pc:sldMkLst>
          <pc:docMk/>
          <pc:sldMk cId="27392374" sldId="923"/>
        </pc:sldMkLst>
        <pc:spChg chg="del">
          <ac:chgData name="Marcio Giacomoni" userId="e000a77d-e1f6-445a-81fd-910cbc3810fa" providerId="ADAL" clId="{CA53FEFF-DB97-4BBE-934F-7780720B5B15}" dt="2024-10-08T13:10:11.579" v="54" actId="478"/>
          <ac:spMkLst>
            <pc:docMk/>
            <pc:sldMk cId="27392374" sldId="923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0:16.495" v="55" actId="478"/>
        <pc:sldMkLst>
          <pc:docMk/>
          <pc:sldMk cId="2618471052" sldId="924"/>
        </pc:sldMkLst>
        <pc:spChg chg="del">
          <ac:chgData name="Marcio Giacomoni" userId="e000a77d-e1f6-445a-81fd-910cbc3810fa" providerId="ADAL" clId="{CA53FEFF-DB97-4BBE-934F-7780720B5B15}" dt="2024-10-08T13:10:16.495" v="55" actId="478"/>
          <ac:spMkLst>
            <pc:docMk/>
            <pc:sldMk cId="2618471052" sldId="924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0:38.746" v="56" actId="478"/>
        <pc:sldMkLst>
          <pc:docMk/>
          <pc:sldMk cId="852759423" sldId="925"/>
        </pc:sldMkLst>
        <pc:spChg chg="del">
          <ac:chgData name="Marcio Giacomoni" userId="e000a77d-e1f6-445a-81fd-910cbc3810fa" providerId="ADAL" clId="{CA53FEFF-DB97-4BBE-934F-7780720B5B15}" dt="2024-10-08T13:10:38.746" v="56" actId="478"/>
          <ac:spMkLst>
            <pc:docMk/>
            <pc:sldMk cId="852759423" sldId="925"/>
            <ac:spMk id="2" creationId="{89BAB517-11B9-54EA-DD06-FD9AC15224F1}"/>
          </ac:spMkLst>
        </pc:spChg>
      </pc:sldChg>
      <pc:sldChg chg="delSp mod ord">
        <pc:chgData name="Marcio Giacomoni" userId="e000a77d-e1f6-445a-81fd-910cbc3810fa" providerId="ADAL" clId="{CA53FEFF-DB97-4BBE-934F-7780720B5B15}" dt="2024-10-08T13:25:13.125" v="123"/>
        <pc:sldMkLst>
          <pc:docMk/>
          <pc:sldMk cId="1223790191" sldId="926"/>
        </pc:sldMkLst>
        <pc:spChg chg="del">
          <ac:chgData name="Marcio Giacomoni" userId="e000a77d-e1f6-445a-81fd-910cbc3810fa" providerId="ADAL" clId="{CA53FEFF-DB97-4BBE-934F-7780720B5B15}" dt="2024-10-08T13:13:05.123" v="66" actId="478"/>
          <ac:spMkLst>
            <pc:docMk/>
            <pc:sldMk cId="1223790191" sldId="926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20:29.314" v="116" actId="478"/>
        <pc:sldMkLst>
          <pc:docMk/>
          <pc:sldMk cId="2440603906" sldId="927"/>
        </pc:sldMkLst>
        <pc:spChg chg="del">
          <ac:chgData name="Marcio Giacomoni" userId="e000a77d-e1f6-445a-81fd-910cbc3810fa" providerId="ADAL" clId="{CA53FEFF-DB97-4BBE-934F-7780720B5B15}" dt="2024-10-08T13:20:29.314" v="116" actId="478"/>
          <ac:spMkLst>
            <pc:docMk/>
            <pc:sldMk cId="2440603906" sldId="927"/>
            <ac:spMk id="2" creationId="{27EE3AE1-9EBA-58F0-6FE0-AC25BA5ECD81}"/>
          </ac:spMkLst>
        </pc:spChg>
      </pc:sldChg>
      <pc:sldChg chg="delSp modSp mod">
        <pc:chgData name="Marcio Giacomoni" userId="e000a77d-e1f6-445a-81fd-910cbc3810fa" providerId="ADAL" clId="{CA53FEFF-DB97-4BBE-934F-7780720B5B15}" dt="2024-10-08T13:11:28.460" v="65" actId="20577"/>
        <pc:sldMkLst>
          <pc:docMk/>
          <pc:sldMk cId="3395084426" sldId="928"/>
        </pc:sldMkLst>
        <pc:spChg chg="del">
          <ac:chgData name="Marcio Giacomoni" userId="e000a77d-e1f6-445a-81fd-910cbc3810fa" providerId="ADAL" clId="{CA53FEFF-DB97-4BBE-934F-7780720B5B15}" dt="2024-10-08T13:11:10.265" v="58" actId="478"/>
          <ac:spMkLst>
            <pc:docMk/>
            <pc:sldMk cId="3395084426" sldId="928"/>
            <ac:spMk id="2" creationId="{89BAB517-11B9-54EA-DD06-FD9AC15224F1}"/>
          </ac:spMkLst>
        </pc:spChg>
        <pc:spChg chg="mod">
          <ac:chgData name="Marcio Giacomoni" userId="e000a77d-e1f6-445a-81fd-910cbc3810fa" providerId="ADAL" clId="{CA53FEFF-DB97-4BBE-934F-7780720B5B15}" dt="2024-10-08T13:11:28.460" v="65" actId="20577"/>
          <ac:spMkLst>
            <pc:docMk/>
            <pc:sldMk cId="3395084426" sldId="928"/>
            <ac:spMk id="3" creationId="{5EFD6A67-139A-6384-EB06-DD6B989E5BD2}"/>
          </ac:spMkLst>
        </pc:spChg>
      </pc:sldChg>
      <pc:sldChg chg="delSp del mod">
        <pc:chgData name="Marcio Giacomoni" userId="e000a77d-e1f6-445a-81fd-910cbc3810fa" providerId="ADAL" clId="{CA53FEFF-DB97-4BBE-934F-7780720B5B15}" dt="2024-10-08T13:24:53.880" v="121" actId="47"/>
        <pc:sldMkLst>
          <pc:docMk/>
          <pc:sldMk cId="709688969" sldId="930"/>
        </pc:sldMkLst>
        <pc:spChg chg="del">
          <ac:chgData name="Marcio Giacomoni" userId="e000a77d-e1f6-445a-81fd-910cbc3810fa" providerId="ADAL" clId="{CA53FEFF-DB97-4BBE-934F-7780720B5B15}" dt="2024-10-08T13:15:24.657" v="79" actId="478"/>
          <ac:spMkLst>
            <pc:docMk/>
            <pc:sldMk cId="709688969" sldId="930"/>
            <ac:spMk id="2" creationId="{89BAB517-11B9-54EA-DD06-FD9AC15224F1}"/>
          </ac:spMkLst>
        </pc:spChg>
      </pc:sldChg>
      <pc:sldChg chg="delSp modSp mod">
        <pc:chgData name="Marcio Giacomoni" userId="e000a77d-e1f6-445a-81fd-910cbc3810fa" providerId="ADAL" clId="{CA53FEFF-DB97-4BBE-934F-7780720B5B15}" dt="2024-10-08T13:15:34.460" v="80" actId="478"/>
        <pc:sldMkLst>
          <pc:docMk/>
          <pc:sldMk cId="1164483695" sldId="931"/>
        </pc:sldMkLst>
        <pc:spChg chg="del">
          <ac:chgData name="Marcio Giacomoni" userId="e000a77d-e1f6-445a-81fd-910cbc3810fa" providerId="ADAL" clId="{CA53FEFF-DB97-4BBE-934F-7780720B5B15}" dt="2024-10-08T13:15:34.460" v="80" actId="478"/>
          <ac:spMkLst>
            <pc:docMk/>
            <pc:sldMk cId="1164483695" sldId="931"/>
            <ac:spMk id="2" creationId="{89BAB517-11B9-54EA-DD06-FD9AC15224F1}"/>
          </ac:spMkLst>
        </pc:spChg>
        <pc:spChg chg="mod">
          <ac:chgData name="Marcio Giacomoni" userId="e000a77d-e1f6-445a-81fd-910cbc3810fa" providerId="ADAL" clId="{CA53FEFF-DB97-4BBE-934F-7780720B5B15}" dt="2024-10-08T13:14:26.106" v="78" actId="20577"/>
          <ac:spMkLst>
            <pc:docMk/>
            <pc:sldMk cId="1164483695" sldId="931"/>
            <ac:spMk id="6" creationId="{6046FDFF-EDC1-AFCA-9296-D5209DBAB67B}"/>
          </ac:spMkLst>
        </pc:spChg>
      </pc:sldChg>
      <pc:sldChg chg="delSp mod">
        <pc:chgData name="Marcio Giacomoni" userId="e000a77d-e1f6-445a-81fd-910cbc3810fa" providerId="ADAL" clId="{CA53FEFF-DB97-4BBE-934F-7780720B5B15}" dt="2024-10-08T13:20:27.276" v="115" actId="478"/>
        <pc:sldMkLst>
          <pc:docMk/>
          <pc:sldMk cId="1885214724" sldId="934"/>
        </pc:sldMkLst>
        <pc:spChg chg="del">
          <ac:chgData name="Marcio Giacomoni" userId="e000a77d-e1f6-445a-81fd-910cbc3810fa" providerId="ADAL" clId="{CA53FEFF-DB97-4BBE-934F-7780720B5B15}" dt="2024-10-08T13:20:27.276" v="115" actId="478"/>
          <ac:spMkLst>
            <pc:docMk/>
            <pc:sldMk cId="1885214724" sldId="934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5:38.843" v="81" actId="478"/>
        <pc:sldMkLst>
          <pc:docMk/>
          <pc:sldMk cId="2891971734" sldId="935"/>
        </pc:sldMkLst>
        <pc:spChg chg="del">
          <ac:chgData name="Marcio Giacomoni" userId="e000a77d-e1f6-445a-81fd-910cbc3810fa" providerId="ADAL" clId="{CA53FEFF-DB97-4BBE-934F-7780720B5B15}" dt="2024-10-08T13:15:38.843" v="81" actId="478"/>
          <ac:spMkLst>
            <pc:docMk/>
            <pc:sldMk cId="2891971734" sldId="935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20:20.900" v="113" actId="478"/>
        <pc:sldMkLst>
          <pc:docMk/>
          <pc:sldMk cId="4203070781" sldId="937"/>
        </pc:sldMkLst>
        <pc:spChg chg="del">
          <ac:chgData name="Marcio Giacomoni" userId="e000a77d-e1f6-445a-81fd-910cbc3810fa" providerId="ADAL" clId="{CA53FEFF-DB97-4BBE-934F-7780720B5B15}" dt="2024-10-08T13:20:20.900" v="113" actId="478"/>
          <ac:spMkLst>
            <pc:docMk/>
            <pc:sldMk cId="4203070781" sldId="937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7:35.416" v="91" actId="478"/>
        <pc:sldMkLst>
          <pc:docMk/>
          <pc:sldMk cId="3380299689" sldId="939"/>
        </pc:sldMkLst>
        <pc:spChg chg="del">
          <ac:chgData name="Marcio Giacomoni" userId="e000a77d-e1f6-445a-81fd-910cbc3810fa" providerId="ADAL" clId="{CA53FEFF-DB97-4BBE-934F-7780720B5B15}" dt="2024-10-08T13:17:35.416" v="91" actId="478"/>
          <ac:spMkLst>
            <pc:docMk/>
            <pc:sldMk cId="3380299689" sldId="939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7:37.664" v="92" actId="478"/>
        <pc:sldMkLst>
          <pc:docMk/>
          <pc:sldMk cId="931295843" sldId="940"/>
        </pc:sldMkLst>
        <pc:spChg chg="del">
          <ac:chgData name="Marcio Giacomoni" userId="e000a77d-e1f6-445a-81fd-910cbc3810fa" providerId="ADAL" clId="{CA53FEFF-DB97-4BBE-934F-7780720B5B15}" dt="2024-10-08T13:17:37.664" v="92" actId="478"/>
          <ac:spMkLst>
            <pc:docMk/>
            <pc:sldMk cId="931295843" sldId="940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5:42.727" v="82" actId="478"/>
        <pc:sldMkLst>
          <pc:docMk/>
          <pc:sldMk cId="396830161" sldId="941"/>
        </pc:sldMkLst>
        <pc:spChg chg="del">
          <ac:chgData name="Marcio Giacomoni" userId="e000a77d-e1f6-445a-81fd-910cbc3810fa" providerId="ADAL" clId="{CA53FEFF-DB97-4BBE-934F-7780720B5B15}" dt="2024-10-08T13:15:42.727" v="82" actId="478"/>
          <ac:spMkLst>
            <pc:docMk/>
            <pc:sldMk cId="396830161" sldId="941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5:46.137" v="83" actId="478"/>
        <pc:sldMkLst>
          <pc:docMk/>
          <pc:sldMk cId="1718271245" sldId="942"/>
        </pc:sldMkLst>
        <pc:spChg chg="del">
          <ac:chgData name="Marcio Giacomoni" userId="e000a77d-e1f6-445a-81fd-910cbc3810fa" providerId="ADAL" clId="{CA53FEFF-DB97-4BBE-934F-7780720B5B15}" dt="2024-10-08T13:15:46.137" v="83" actId="478"/>
          <ac:spMkLst>
            <pc:docMk/>
            <pc:sldMk cId="1718271245" sldId="942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08.007" v="84" actId="478"/>
        <pc:sldMkLst>
          <pc:docMk/>
          <pc:sldMk cId="958135019" sldId="943"/>
        </pc:sldMkLst>
        <pc:spChg chg="del">
          <ac:chgData name="Marcio Giacomoni" userId="e000a77d-e1f6-445a-81fd-910cbc3810fa" providerId="ADAL" clId="{CA53FEFF-DB97-4BBE-934F-7780720B5B15}" dt="2024-10-08T13:16:08.007" v="84" actId="478"/>
          <ac:spMkLst>
            <pc:docMk/>
            <pc:sldMk cId="958135019" sldId="943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11.340" v="85" actId="478"/>
        <pc:sldMkLst>
          <pc:docMk/>
          <pc:sldMk cId="1711083768" sldId="944"/>
        </pc:sldMkLst>
        <pc:spChg chg="del">
          <ac:chgData name="Marcio Giacomoni" userId="e000a77d-e1f6-445a-81fd-910cbc3810fa" providerId="ADAL" clId="{CA53FEFF-DB97-4BBE-934F-7780720B5B15}" dt="2024-10-08T13:16:11.340" v="85" actId="478"/>
          <ac:spMkLst>
            <pc:docMk/>
            <pc:sldMk cId="1711083768" sldId="944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22.484" v="86" actId="478"/>
        <pc:sldMkLst>
          <pc:docMk/>
          <pc:sldMk cId="613459812" sldId="945"/>
        </pc:sldMkLst>
        <pc:spChg chg="del">
          <ac:chgData name="Marcio Giacomoni" userId="e000a77d-e1f6-445a-81fd-910cbc3810fa" providerId="ADAL" clId="{CA53FEFF-DB97-4BBE-934F-7780720B5B15}" dt="2024-10-08T13:16:22.484" v="86" actId="478"/>
          <ac:spMkLst>
            <pc:docMk/>
            <pc:sldMk cId="613459812" sldId="945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28.986" v="87" actId="478"/>
        <pc:sldMkLst>
          <pc:docMk/>
          <pc:sldMk cId="1619056935" sldId="946"/>
        </pc:sldMkLst>
        <pc:spChg chg="del">
          <ac:chgData name="Marcio Giacomoni" userId="e000a77d-e1f6-445a-81fd-910cbc3810fa" providerId="ADAL" clId="{CA53FEFF-DB97-4BBE-934F-7780720B5B15}" dt="2024-10-08T13:16:28.986" v="87" actId="478"/>
          <ac:spMkLst>
            <pc:docMk/>
            <pc:sldMk cId="1619056935" sldId="946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33.344" v="88" actId="478"/>
        <pc:sldMkLst>
          <pc:docMk/>
          <pc:sldMk cId="2394010506" sldId="947"/>
        </pc:sldMkLst>
        <pc:spChg chg="del">
          <ac:chgData name="Marcio Giacomoni" userId="e000a77d-e1f6-445a-81fd-910cbc3810fa" providerId="ADAL" clId="{CA53FEFF-DB97-4BBE-934F-7780720B5B15}" dt="2024-10-08T13:16:33.344" v="88" actId="478"/>
          <ac:spMkLst>
            <pc:docMk/>
            <pc:sldMk cId="2394010506" sldId="947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6:38.763" v="89" actId="478"/>
        <pc:sldMkLst>
          <pc:docMk/>
          <pc:sldMk cId="3979363685" sldId="948"/>
        </pc:sldMkLst>
        <pc:spChg chg="del">
          <ac:chgData name="Marcio Giacomoni" userId="e000a77d-e1f6-445a-81fd-910cbc3810fa" providerId="ADAL" clId="{CA53FEFF-DB97-4BBE-934F-7780720B5B15}" dt="2024-10-08T13:16:38.763" v="89" actId="478"/>
          <ac:spMkLst>
            <pc:docMk/>
            <pc:sldMk cId="3979363685" sldId="948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17:51.709" v="93" actId="478"/>
        <pc:sldMkLst>
          <pc:docMk/>
          <pc:sldMk cId="739052622" sldId="949"/>
        </pc:sldMkLst>
        <pc:spChg chg="del">
          <ac:chgData name="Marcio Giacomoni" userId="e000a77d-e1f6-445a-81fd-910cbc3810fa" providerId="ADAL" clId="{CA53FEFF-DB97-4BBE-934F-7780720B5B15}" dt="2024-10-08T13:17:51.709" v="93" actId="478"/>
          <ac:spMkLst>
            <pc:docMk/>
            <pc:sldMk cId="739052622" sldId="949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7:57.129" v="94" actId="478"/>
        <pc:sldMkLst>
          <pc:docMk/>
          <pc:sldMk cId="2852670175" sldId="950"/>
        </pc:sldMkLst>
        <pc:spChg chg="del">
          <ac:chgData name="Marcio Giacomoni" userId="e000a77d-e1f6-445a-81fd-910cbc3810fa" providerId="ADAL" clId="{CA53FEFF-DB97-4BBE-934F-7780720B5B15}" dt="2024-10-08T13:17:57.129" v="94" actId="478"/>
          <ac:spMkLst>
            <pc:docMk/>
            <pc:sldMk cId="2852670175" sldId="950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8:13.409" v="95" actId="478"/>
        <pc:sldMkLst>
          <pc:docMk/>
          <pc:sldMk cId="3994779718" sldId="951"/>
        </pc:sldMkLst>
        <pc:spChg chg="del">
          <ac:chgData name="Marcio Giacomoni" userId="e000a77d-e1f6-445a-81fd-910cbc3810fa" providerId="ADAL" clId="{CA53FEFF-DB97-4BBE-934F-7780720B5B15}" dt="2024-10-08T13:18:13.409" v="95" actId="478"/>
          <ac:spMkLst>
            <pc:docMk/>
            <pc:sldMk cId="3994779718" sldId="951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8:22.128" v="96" actId="478"/>
        <pc:sldMkLst>
          <pc:docMk/>
          <pc:sldMk cId="1239248472" sldId="952"/>
        </pc:sldMkLst>
        <pc:spChg chg="del">
          <ac:chgData name="Marcio Giacomoni" userId="e000a77d-e1f6-445a-81fd-910cbc3810fa" providerId="ADAL" clId="{CA53FEFF-DB97-4BBE-934F-7780720B5B15}" dt="2024-10-08T13:18:22.128" v="96" actId="478"/>
          <ac:spMkLst>
            <pc:docMk/>
            <pc:sldMk cId="1239248472" sldId="952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8:44.166" v="98" actId="478"/>
        <pc:sldMkLst>
          <pc:docMk/>
          <pc:sldMk cId="4217101362" sldId="953"/>
        </pc:sldMkLst>
        <pc:spChg chg="del">
          <ac:chgData name="Marcio Giacomoni" userId="e000a77d-e1f6-445a-81fd-910cbc3810fa" providerId="ADAL" clId="{CA53FEFF-DB97-4BBE-934F-7780720B5B15}" dt="2024-10-08T13:18:44.166" v="98" actId="478"/>
          <ac:spMkLst>
            <pc:docMk/>
            <pc:sldMk cId="4217101362" sldId="953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8:36.718" v="97" actId="478"/>
        <pc:sldMkLst>
          <pc:docMk/>
          <pc:sldMk cId="2961912449" sldId="954"/>
        </pc:sldMkLst>
        <pc:spChg chg="del">
          <ac:chgData name="Marcio Giacomoni" userId="e000a77d-e1f6-445a-81fd-910cbc3810fa" providerId="ADAL" clId="{CA53FEFF-DB97-4BBE-934F-7780720B5B15}" dt="2024-10-08T13:18:36.718" v="97" actId="478"/>
          <ac:spMkLst>
            <pc:docMk/>
            <pc:sldMk cId="2961912449" sldId="954"/>
            <ac:spMk id="2" creationId="{3F94880F-1067-359F-9509-131A7BE9A7E7}"/>
          </ac:spMkLst>
        </pc:spChg>
      </pc:sldChg>
      <pc:sldChg chg="delSp modSp mod">
        <pc:chgData name="Marcio Giacomoni" userId="e000a77d-e1f6-445a-81fd-910cbc3810fa" providerId="ADAL" clId="{CA53FEFF-DB97-4BBE-934F-7780720B5B15}" dt="2024-10-08T13:19:29.441" v="106"/>
        <pc:sldMkLst>
          <pc:docMk/>
          <pc:sldMk cId="951541059" sldId="955"/>
        </pc:sldMkLst>
        <pc:spChg chg="del">
          <ac:chgData name="Marcio Giacomoni" userId="e000a77d-e1f6-445a-81fd-910cbc3810fa" providerId="ADAL" clId="{CA53FEFF-DB97-4BBE-934F-7780720B5B15}" dt="2024-10-08T13:18:50.473" v="99" actId="478"/>
          <ac:spMkLst>
            <pc:docMk/>
            <pc:sldMk cId="951541059" sldId="955"/>
            <ac:spMk id="2" creationId="{76318C33-37C8-E1B6-4001-928D71B68028}"/>
          </ac:spMkLst>
        </pc:spChg>
        <pc:spChg chg="mod">
          <ac:chgData name="Marcio Giacomoni" userId="e000a77d-e1f6-445a-81fd-910cbc3810fa" providerId="ADAL" clId="{CA53FEFF-DB97-4BBE-934F-7780720B5B15}" dt="2024-10-08T13:19:29.441" v="106"/>
          <ac:spMkLst>
            <pc:docMk/>
            <pc:sldMk cId="951541059" sldId="955"/>
            <ac:spMk id="10" creationId="{C91A1572-31B1-A7B4-4342-10D09B124D8A}"/>
          </ac:spMkLst>
        </pc:spChg>
      </pc:sldChg>
      <pc:sldChg chg="delSp mod">
        <pc:chgData name="Marcio Giacomoni" userId="e000a77d-e1f6-445a-81fd-910cbc3810fa" providerId="ADAL" clId="{CA53FEFF-DB97-4BBE-934F-7780720B5B15}" dt="2024-10-08T13:19:53.985" v="110" actId="478"/>
        <pc:sldMkLst>
          <pc:docMk/>
          <pc:sldMk cId="792676095" sldId="956"/>
        </pc:sldMkLst>
        <pc:spChg chg="del">
          <ac:chgData name="Marcio Giacomoni" userId="e000a77d-e1f6-445a-81fd-910cbc3810fa" providerId="ADAL" clId="{CA53FEFF-DB97-4BBE-934F-7780720B5B15}" dt="2024-10-08T13:19:53.985" v="110" actId="478"/>
          <ac:spMkLst>
            <pc:docMk/>
            <pc:sldMk cId="792676095" sldId="956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9:51.877" v="109" actId="478"/>
        <pc:sldMkLst>
          <pc:docMk/>
          <pc:sldMk cId="1905980232" sldId="957"/>
        </pc:sldMkLst>
        <pc:spChg chg="del">
          <ac:chgData name="Marcio Giacomoni" userId="e000a77d-e1f6-445a-81fd-910cbc3810fa" providerId="ADAL" clId="{CA53FEFF-DB97-4BBE-934F-7780720B5B15}" dt="2024-10-08T13:19:51.877" v="109" actId="478"/>
          <ac:spMkLst>
            <pc:docMk/>
            <pc:sldMk cId="1905980232" sldId="957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9:43.478" v="107" actId="478"/>
        <pc:sldMkLst>
          <pc:docMk/>
          <pc:sldMk cId="3837835856" sldId="958"/>
        </pc:sldMkLst>
        <pc:spChg chg="del">
          <ac:chgData name="Marcio Giacomoni" userId="e000a77d-e1f6-445a-81fd-910cbc3810fa" providerId="ADAL" clId="{CA53FEFF-DB97-4BBE-934F-7780720B5B15}" dt="2024-10-08T13:19:43.478" v="107" actId="478"/>
          <ac:spMkLst>
            <pc:docMk/>
            <pc:sldMk cId="3837835856" sldId="958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20:39.148" v="118" actId="478"/>
        <pc:sldMkLst>
          <pc:docMk/>
          <pc:sldMk cId="3016937257" sldId="959"/>
        </pc:sldMkLst>
        <pc:spChg chg="del">
          <ac:chgData name="Marcio Giacomoni" userId="e000a77d-e1f6-445a-81fd-910cbc3810fa" providerId="ADAL" clId="{CA53FEFF-DB97-4BBE-934F-7780720B5B15}" dt="2024-10-08T13:20:39.148" v="118" actId="478"/>
          <ac:spMkLst>
            <pc:docMk/>
            <pc:sldMk cId="3016937257" sldId="959"/>
            <ac:spMk id="2" creationId="{89BAB517-11B9-54EA-DD06-FD9AC15224F1}"/>
          </ac:spMkLst>
        </pc:spChg>
      </pc:sldChg>
      <pc:sldChg chg="delSp mod">
        <pc:chgData name="Marcio Giacomoni" userId="e000a77d-e1f6-445a-81fd-910cbc3810fa" providerId="ADAL" clId="{CA53FEFF-DB97-4BBE-934F-7780720B5B15}" dt="2024-10-08T13:20:00.755" v="111" actId="478"/>
        <pc:sldMkLst>
          <pc:docMk/>
          <pc:sldMk cId="347658512" sldId="960"/>
        </pc:sldMkLst>
        <pc:spChg chg="del">
          <ac:chgData name="Marcio Giacomoni" userId="e000a77d-e1f6-445a-81fd-910cbc3810fa" providerId="ADAL" clId="{CA53FEFF-DB97-4BBE-934F-7780720B5B15}" dt="2024-10-08T13:20:00.755" v="111" actId="478"/>
          <ac:spMkLst>
            <pc:docMk/>
            <pc:sldMk cId="347658512" sldId="960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19:47.613" v="108" actId="478"/>
        <pc:sldMkLst>
          <pc:docMk/>
          <pc:sldMk cId="880034235" sldId="963"/>
        </pc:sldMkLst>
        <pc:spChg chg="del">
          <ac:chgData name="Marcio Giacomoni" userId="e000a77d-e1f6-445a-81fd-910cbc3810fa" providerId="ADAL" clId="{CA53FEFF-DB97-4BBE-934F-7780720B5B15}" dt="2024-10-08T13:19:47.613" v="108" actId="478"/>
          <ac:spMkLst>
            <pc:docMk/>
            <pc:sldMk cId="880034235" sldId="963"/>
            <ac:spMk id="2" creationId="{76318C33-37C8-E1B6-4001-928D71B68028}"/>
          </ac:spMkLst>
        </pc:spChg>
      </pc:sldChg>
      <pc:sldChg chg="delSp mod">
        <pc:chgData name="Marcio Giacomoni" userId="e000a77d-e1f6-445a-81fd-910cbc3810fa" providerId="ADAL" clId="{CA53FEFF-DB97-4BBE-934F-7780720B5B15}" dt="2024-10-08T13:20:23.185" v="114" actId="478"/>
        <pc:sldMkLst>
          <pc:docMk/>
          <pc:sldMk cId="2612473634" sldId="964"/>
        </pc:sldMkLst>
        <pc:spChg chg="del">
          <ac:chgData name="Marcio Giacomoni" userId="e000a77d-e1f6-445a-81fd-910cbc3810fa" providerId="ADAL" clId="{CA53FEFF-DB97-4BBE-934F-7780720B5B15}" dt="2024-10-08T13:20:23.185" v="114" actId="478"/>
          <ac:spMkLst>
            <pc:docMk/>
            <pc:sldMk cId="2612473634" sldId="964"/>
            <ac:spMk id="2" creationId="{112E2F54-4CAC-9DBB-B09D-4E992BD4E370}"/>
          </ac:spMkLst>
        </pc:spChg>
      </pc:sldChg>
      <pc:sldChg chg="modSp">
        <pc:chgData name="Marcio Giacomoni" userId="e000a77d-e1f6-445a-81fd-910cbc3810fa" providerId="ADAL" clId="{CA53FEFF-DB97-4BBE-934F-7780720B5B15}" dt="2024-10-08T13:20:10.373" v="112" actId="207"/>
        <pc:sldMkLst>
          <pc:docMk/>
          <pc:sldMk cId="14554043" sldId="966"/>
        </pc:sldMkLst>
        <pc:spChg chg="mod">
          <ac:chgData name="Marcio Giacomoni" userId="e000a77d-e1f6-445a-81fd-910cbc3810fa" providerId="ADAL" clId="{CA53FEFF-DB97-4BBE-934F-7780720B5B15}" dt="2024-10-08T13:20:10.373" v="112" actId="207"/>
          <ac:spMkLst>
            <pc:docMk/>
            <pc:sldMk cId="14554043" sldId="966"/>
            <ac:spMk id="13" creationId="{F2ADA7BE-8C96-8A40-BE46-A8048B9CDC9D}"/>
          </ac:spMkLst>
        </pc:spChg>
      </pc:sldChg>
      <pc:sldChg chg="modSp">
        <pc:chgData name="Marcio Giacomoni" userId="e000a77d-e1f6-445a-81fd-910cbc3810fa" providerId="ADAL" clId="{CA53FEFF-DB97-4BBE-934F-7780720B5B15}" dt="2024-10-08T13:20:33.934" v="117" actId="207"/>
        <pc:sldMkLst>
          <pc:docMk/>
          <pc:sldMk cId="1917373290" sldId="967"/>
        </pc:sldMkLst>
        <pc:spChg chg="mod">
          <ac:chgData name="Marcio Giacomoni" userId="e000a77d-e1f6-445a-81fd-910cbc3810fa" providerId="ADAL" clId="{CA53FEFF-DB97-4BBE-934F-7780720B5B15}" dt="2024-10-08T13:20:33.934" v="117" actId="207"/>
          <ac:spMkLst>
            <pc:docMk/>
            <pc:sldMk cId="1917373290" sldId="967"/>
            <ac:spMk id="13" creationId="{F2ADA7BE-8C96-8A40-BE46-A8048B9CDC9D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cu\Documents\HydroHP\Examples\Example_4_Irregular_X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000" b="0" i="0" u="none" strike="noStrike" kern="1200" spc="0" baseline="0">
              <a:solidFill>
                <a:sysClr val="windowText" lastClr="000000"/>
              </a:solidFill>
              <a:latin typeface="Garamond" panose="02020404030301010803" pitchFamily="18" charset="0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603258967629046"/>
          <c:y val="0.17106481481481481"/>
          <c:w val="0.77242553834594296"/>
          <c:h val="0.64239802909266985"/>
        </c:manualLayout>
      </c:layout>
      <c:scatterChart>
        <c:scatterStyle val="lineMarker"/>
        <c:varyColors val="0"/>
        <c:ser>
          <c:idx val="0"/>
          <c:order val="0"/>
          <c:tx>
            <c:v>Cross-Section</c:v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0]!x_coordinates</c:f>
              <c:numCache>
                <c:formatCode>General</c:formatCode>
                <c:ptCount val="7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4</c:v>
                </c:pt>
                <c:pt idx="4">
                  <c:v>7</c:v>
                </c:pt>
                <c:pt idx="5">
                  <c:v>8</c:v>
                </c:pt>
                <c:pt idx="6">
                  <c:v>8</c:v>
                </c:pt>
              </c:numCache>
            </c:numRef>
          </c:xVal>
          <c:yVal>
            <c:numRef>
              <c:f>[0]!y_coordinates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FD6-4163-BABF-CF12629A5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403392"/>
        <c:axId val="1905403808"/>
      </c:scatterChart>
      <c:valAx>
        <c:axId val="1905403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500" b="0" i="0" u="none" strike="noStrike" kern="1200" baseline="0">
                    <a:solidFill>
                      <a:sysClr val="windowText" lastClr="000000"/>
                    </a:solidFill>
                    <a:latin typeface="Garamond" panose="02020404030301010803" pitchFamily="18" charset="0"/>
                    <a:ea typeface="+mn-ea"/>
                    <a:cs typeface="+mn-cs"/>
                  </a:defRPr>
                </a:pPr>
                <a:r>
                  <a:rPr lang="en-US"/>
                  <a:t>Station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500" b="0" i="0" u="none" strike="noStrike" kern="1200" baseline="0">
                  <a:solidFill>
                    <a:sysClr val="windowText" lastClr="000000"/>
                  </a:solidFill>
                  <a:latin typeface="Garamond" panose="02020404030301010803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500" b="0" i="0" u="none" strike="noStrike" kern="1200" baseline="0">
                <a:solidFill>
                  <a:sysClr val="windowText" lastClr="000000"/>
                </a:solidFill>
                <a:latin typeface="Garamond" panose="02020404030301010803" pitchFamily="18" charset="0"/>
                <a:ea typeface="+mn-ea"/>
                <a:cs typeface="+mn-cs"/>
              </a:defRPr>
            </a:pPr>
            <a:endParaRPr lang="en-US"/>
          </a:p>
        </c:txPr>
        <c:crossAx val="1905403808"/>
        <c:crosses val="autoZero"/>
        <c:crossBetween val="midCat"/>
        <c:minorUnit val="1"/>
      </c:valAx>
      <c:valAx>
        <c:axId val="1905403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500" b="0" i="0" u="none" strike="noStrike" kern="1200" baseline="0">
                    <a:solidFill>
                      <a:sysClr val="windowText" lastClr="000000"/>
                    </a:solidFill>
                    <a:latin typeface="Garamond" panose="02020404030301010803" pitchFamily="18" charset="0"/>
                    <a:ea typeface="+mn-ea"/>
                    <a:cs typeface="+mn-cs"/>
                  </a:defRPr>
                </a:pPr>
                <a:r>
                  <a:rPr lang="en-US"/>
                  <a:t>Elevation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500" b="0" i="0" u="none" strike="noStrike" kern="1200" baseline="0">
                  <a:solidFill>
                    <a:sysClr val="windowText" lastClr="000000"/>
                  </a:solidFill>
                  <a:latin typeface="Garamond" panose="02020404030301010803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500" b="0" i="0" u="none" strike="noStrike" kern="1200" baseline="0">
                <a:solidFill>
                  <a:sysClr val="windowText" lastClr="000000"/>
                </a:solidFill>
                <a:latin typeface="Garamond" panose="02020404030301010803" pitchFamily="18" charset="0"/>
                <a:ea typeface="+mn-ea"/>
                <a:cs typeface="+mn-cs"/>
              </a:defRPr>
            </a:pPr>
            <a:endParaRPr lang="en-US"/>
          </a:p>
        </c:txPr>
        <c:crossAx val="190540339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>
      <a:outerShdw blurRad="50800" dist="38100" dir="2700000" algn="tl" rotWithShape="0">
        <a:prstClr val="black">
          <a:alpha val="40000"/>
        </a:prstClr>
      </a:outerShdw>
    </a:effectLst>
  </c:spPr>
  <c:txPr>
    <a:bodyPr/>
    <a:lstStyle/>
    <a:p>
      <a:pPr>
        <a:defRPr sz="2500">
          <a:solidFill>
            <a:sysClr val="windowText" lastClr="000000"/>
          </a:solidFill>
          <a:latin typeface="Garamond" panose="02020404030301010803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82D63-4C18-4E63-B17C-2C47436E021C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9621D3-7B55-437B-8C62-E6EF9D20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586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mediamodifier?utm_source=unsplash&amp;utm_medium=referral&amp;utm_content=creditCopyText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s/photos/book?utm_source=unsplash&amp;utm_medium=referral&amp;utm_content=creditCopyText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A1C480-AF15-41D9-B9A3-8B36EFAC2A6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967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Mediamodifier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Unsplash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ttps://unsplash.com/photos/kML003ksO_0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23478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86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388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414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19060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4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31365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4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9465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72733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BC57A-F10A-ED1E-AE27-7C656B922A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EDD9BF-1002-3997-69DD-43E09AB7F0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77999C-947F-76EF-F082-390136FA7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AAA15C-C1AE-0A0D-66E6-C181F40E8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E60031-9A26-E2CB-F8BE-7F977E5CA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07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38EFE-EA80-4A38-C5E1-A2AA71468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C60411-7327-AE29-BE46-89DCC9064E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557AC-9C79-13A3-786E-F845360C3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066785-D94B-8B6A-74A5-CD7FABDA6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AAD46E-6C79-5B5C-59A8-2AAA14ACB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63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03CFCE-2960-0B8E-E34D-EED45D079D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718BE1-481F-F5C8-B743-C525FEE230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64C0E-A3B6-955B-46E3-CDCDA6F2B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8C529-2DAE-BCBA-4156-D91A44AEE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EB9CD7-4765-12E7-EA0B-DE9D29DC2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316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ráfico 7">
            <a:extLst>
              <a:ext uri="{FF2B5EF4-FFF2-40B4-BE49-F238E27FC236}">
                <a16:creationId xmlns:a16="http://schemas.microsoft.com/office/drawing/2014/main" id="{BA304CDF-6093-AD4E-A8FA-102B2BAAF133}"/>
              </a:ext>
            </a:extLst>
          </p:cNvPr>
          <p:cNvSpPr/>
          <p:nvPr userDrawn="1"/>
        </p:nvSpPr>
        <p:spPr>
          <a:xfrm>
            <a:off x="0" y="5388864"/>
            <a:ext cx="12192000" cy="1469136"/>
          </a:xfrm>
          <a:custGeom>
            <a:avLst/>
            <a:gdLst>
              <a:gd name="connsiteX0" fmla="*/ 12192000 w 12192000"/>
              <a:gd name="connsiteY0" fmla="*/ 3085135 h 3085134"/>
              <a:gd name="connsiteX1" fmla="*/ 0 w 12192000"/>
              <a:gd name="connsiteY1" fmla="*/ 3085135 h 3085134"/>
              <a:gd name="connsiteX2" fmla="*/ 0 w 12192000"/>
              <a:gd name="connsiteY2" fmla="*/ 0 h 3085134"/>
              <a:gd name="connsiteX3" fmla="*/ 2671217 w 12192000"/>
              <a:gd name="connsiteY3" fmla="*/ 1125481 h 3085134"/>
              <a:gd name="connsiteX4" fmla="*/ 6355067 w 12192000"/>
              <a:gd name="connsiteY4" fmla="*/ 1286066 h 3085134"/>
              <a:gd name="connsiteX5" fmla="*/ 9172239 w 12192000"/>
              <a:gd name="connsiteY5" fmla="*/ 1827880 h 3085134"/>
              <a:gd name="connsiteX6" fmla="*/ 12192000 w 12192000"/>
              <a:gd name="connsiteY6" fmla="*/ 3085135 h 3085134"/>
              <a:gd name="connsiteX7" fmla="*/ 12192000 w 12192000"/>
              <a:gd name="connsiteY7" fmla="*/ 3085135 h 3085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085134">
                <a:moveTo>
                  <a:pt x="12192000" y="3085135"/>
                </a:moveTo>
                <a:lnTo>
                  <a:pt x="0" y="3085135"/>
                </a:lnTo>
                <a:lnTo>
                  <a:pt x="0" y="0"/>
                </a:lnTo>
                <a:cubicBezTo>
                  <a:pt x="0" y="0"/>
                  <a:pt x="673741" y="1936172"/>
                  <a:pt x="2671217" y="1125481"/>
                </a:cubicBezTo>
                <a:cubicBezTo>
                  <a:pt x="3991185" y="589763"/>
                  <a:pt x="4899406" y="381578"/>
                  <a:pt x="6355067" y="1286066"/>
                </a:cubicBezTo>
                <a:cubicBezTo>
                  <a:pt x="7234009" y="1832204"/>
                  <a:pt x="8137804" y="2155228"/>
                  <a:pt x="9172239" y="1827880"/>
                </a:cubicBezTo>
                <a:cubicBezTo>
                  <a:pt x="10288721" y="1474565"/>
                  <a:pt x="11410652" y="2143875"/>
                  <a:pt x="12192000" y="3085135"/>
                </a:cubicBezTo>
                <a:lnTo>
                  <a:pt x="12192000" y="3085135"/>
                </a:lnTo>
                <a:close/>
              </a:path>
            </a:pathLst>
          </a:custGeom>
          <a:solidFill>
            <a:schemeClr val="accent1">
              <a:alpha val="99000"/>
            </a:schemeClr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pt-BB"/>
          </a:p>
        </p:txBody>
      </p:sp>
      <p:sp>
        <p:nvSpPr>
          <p:cNvPr id="19" name="Espaço Reservado para Texto 10">
            <a:extLst>
              <a:ext uri="{FF2B5EF4-FFF2-40B4-BE49-F238E27FC236}">
                <a16:creationId xmlns:a16="http://schemas.microsoft.com/office/drawing/2014/main" id="{9828B22A-8A93-C545-84A1-0BAED86B63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913992" y="6395629"/>
            <a:ext cx="6364016" cy="462371"/>
          </a:xfrm>
        </p:spPr>
        <p:txBody>
          <a:bodyPr>
            <a:noAutofit/>
          </a:bodyPr>
          <a:lstStyle>
            <a:lvl1pPr marL="0" indent="0" algn="ctr">
              <a:buFont typeface="Arial" panose="020B0604020202020204" pitchFamily="34" charset="0"/>
              <a:buNone/>
              <a:defRPr sz="2000" b="1" i="0">
                <a:solidFill>
                  <a:schemeClr val="bg1"/>
                </a:solidFill>
                <a:latin typeface="Montserra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  <p:sp>
        <p:nvSpPr>
          <p:cNvPr id="3" name="Espaço Reservado para Texto 10">
            <a:extLst>
              <a:ext uri="{FF2B5EF4-FFF2-40B4-BE49-F238E27FC236}">
                <a16:creationId xmlns:a16="http://schemas.microsoft.com/office/drawing/2014/main" id="{9BB1200B-DE33-858D-0483-2D01DEB8A82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68692" y="287166"/>
            <a:ext cx="10652747" cy="523890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lang="pt-BR" sz="3600" b="1" i="0" kern="1200" dirty="0">
                <a:solidFill>
                  <a:schemeClr val="accent4"/>
                </a:solidFill>
                <a:latin typeface="Montserrat" pitchFamily="2" charset="77"/>
                <a:ea typeface="+mn-ea"/>
                <a:cs typeface="+mn-cs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  <p:sp>
        <p:nvSpPr>
          <p:cNvPr id="4" name="Espaço Reservado para Texto 10">
            <a:extLst>
              <a:ext uri="{FF2B5EF4-FFF2-40B4-BE49-F238E27FC236}">
                <a16:creationId xmlns:a16="http://schemas.microsoft.com/office/drawing/2014/main" id="{4933823A-957C-F4D3-C34A-C3F3AAA7458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68692" y="1046480"/>
            <a:ext cx="10723868" cy="4643591"/>
          </a:xfrm>
        </p:spPr>
        <p:txBody>
          <a:bodyPr>
            <a:noAutofit/>
          </a:bodyPr>
          <a:lstStyle>
            <a:lvl1pPr marL="342900" indent="-342900" algn="l">
              <a:buFont typeface="Courier New" panose="02070309020205020404" pitchFamily="49" charset="0"/>
              <a:buChar char="o"/>
              <a:defRPr sz="2400" b="0" i="0">
                <a:solidFill>
                  <a:schemeClr val="accent1"/>
                </a:solidFill>
                <a:latin typeface="Montserrat" panose="00000500000000000000" pitchFamily="2" charset="0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texto mais extenso. Esta é uma caixa de texto maior que possibilita o desenvolvimento de um texto mais longo para abordar algum assunto com mais detalhamento. Mas fica aqui a dica que mesmo assim vale sempre enxugar ao máximo os textos das apresentações. Resumir os assuntos oferecendo um conteúdo mais limpo e objetivo contribuirá para que seu público sinta maior leveza e foco durante leitura de sua apresentação.</a:t>
            </a:r>
          </a:p>
          <a:p>
            <a:pPr lvl="0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26690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rma Livre 23">
            <a:extLst>
              <a:ext uri="{FF2B5EF4-FFF2-40B4-BE49-F238E27FC236}">
                <a16:creationId xmlns:a16="http://schemas.microsoft.com/office/drawing/2014/main" id="{62DAF5B1-F2F1-DF41-978A-5101EDD0D3D1}"/>
              </a:ext>
            </a:extLst>
          </p:cNvPr>
          <p:cNvSpPr/>
          <p:nvPr userDrawn="1"/>
        </p:nvSpPr>
        <p:spPr>
          <a:xfrm>
            <a:off x="0" y="0"/>
            <a:ext cx="9227836" cy="6858000"/>
          </a:xfrm>
          <a:custGeom>
            <a:avLst/>
            <a:gdLst>
              <a:gd name="connsiteX0" fmla="*/ 0 w 10281920"/>
              <a:gd name="connsiteY0" fmla="*/ 0 h 6867388"/>
              <a:gd name="connsiteX1" fmla="*/ 4982408 w 10281920"/>
              <a:gd name="connsiteY1" fmla="*/ 0 h 6867388"/>
              <a:gd name="connsiteX2" fmla="*/ 5182247 w 10281920"/>
              <a:gd name="connsiteY2" fmla="*/ 212294 h 6867388"/>
              <a:gd name="connsiteX3" fmla="*/ 6697299 w 10281920"/>
              <a:gd name="connsiteY3" fmla="*/ 2649204 h 6867388"/>
              <a:gd name="connsiteX4" fmla="*/ 10281920 w 10281920"/>
              <a:gd name="connsiteY4" fmla="*/ 6867388 h 6867388"/>
              <a:gd name="connsiteX5" fmla="*/ 0 w 10281920"/>
              <a:gd name="connsiteY5" fmla="*/ 6867388 h 686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1920" h="6867388">
                <a:moveTo>
                  <a:pt x="0" y="0"/>
                </a:moveTo>
                <a:lnTo>
                  <a:pt x="4982408" y="0"/>
                </a:lnTo>
                <a:lnTo>
                  <a:pt x="5182247" y="212294"/>
                </a:lnTo>
                <a:cubicBezTo>
                  <a:pt x="5964899" y="951132"/>
                  <a:pt x="7083573" y="1238663"/>
                  <a:pt x="6697299" y="2649204"/>
                </a:cubicBezTo>
                <a:cubicBezTo>
                  <a:pt x="6079260" y="4906069"/>
                  <a:pt x="8942792" y="6867388"/>
                  <a:pt x="10281920" y="6867388"/>
                </a:cubicBezTo>
                <a:lnTo>
                  <a:pt x="0" y="686738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 dirty="0"/>
          </a:p>
        </p:txBody>
      </p:sp>
      <p:sp>
        <p:nvSpPr>
          <p:cNvPr id="11" name="Espaço Reservado para Texto 10">
            <a:extLst>
              <a:ext uri="{FF2B5EF4-FFF2-40B4-BE49-F238E27FC236}">
                <a16:creationId xmlns:a16="http://schemas.microsoft.com/office/drawing/2014/main" id="{129A6678-CF62-064B-915D-7C81B3CD513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18789" y="1183346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2" name="Espaço Reservado para Texto 14">
            <a:extLst>
              <a:ext uri="{FF2B5EF4-FFF2-40B4-BE49-F238E27FC236}">
                <a16:creationId xmlns:a16="http://schemas.microsoft.com/office/drawing/2014/main" id="{51AA1B78-6C23-044C-AAF2-FAC7C588F7C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18789" y="495733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3" name="Espaço Reservado para Texto 10">
            <a:extLst>
              <a:ext uri="{FF2B5EF4-FFF2-40B4-BE49-F238E27FC236}">
                <a16:creationId xmlns:a16="http://schemas.microsoft.com/office/drawing/2014/main" id="{6FFEDB8A-FBE8-124A-A12D-0C1024630F5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18789" y="3406897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4" name="Espaço Reservado para Texto 14">
            <a:extLst>
              <a:ext uri="{FF2B5EF4-FFF2-40B4-BE49-F238E27FC236}">
                <a16:creationId xmlns:a16="http://schemas.microsoft.com/office/drawing/2014/main" id="{A8F538DF-A72F-D547-BD7C-46AFE81A4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418789" y="2719284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7" name="Espaço Reservado para Texto 10">
            <a:extLst>
              <a:ext uri="{FF2B5EF4-FFF2-40B4-BE49-F238E27FC236}">
                <a16:creationId xmlns:a16="http://schemas.microsoft.com/office/drawing/2014/main" id="{FE6FD29D-0B9B-6F45-9C50-070F9693AFD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418789" y="5689535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8" name="Espaço Reservado para Texto 14">
            <a:extLst>
              <a:ext uri="{FF2B5EF4-FFF2-40B4-BE49-F238E27FC236}">
                <a16:creationId xmlns:a16="http://schemas.microsoft.com/office/drawing/2014/main" id="{A3ACFBD0-233D-E64C-A9FB-028B8AFD5BD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418789" y="5001922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9" name="Espaço Reservado para Imagem 48">
            <a:extLst>
              <a:ext uri="{FF2B5EF4-FFF2-40B4-BE49-F238E27FC236}">
                <a16:creationId xmlns:a16="http://schemas.microsoft.com/office/drawing/2014/main" id="{D5BAFF6D-E420-1942-A779-D580270C9F95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2069149" y="148504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  <p:sp>
        <p:nvSpPr>
          <p:cNvPr id="20" name="Espaço Reservado para Imagem 48">
            <a:extLst>
              <a:ext uri="{FF2B5EF4-FFF2-40B4-BE49-F238E27FC236}">
                <a16:creationId xmlns:a16="http://schemas.microsoft.com/office/drawing/2014/main" id="{0D7CF298-1279-8E43-BB20-2D04E7121E8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2069149" y="2394158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  <p:sp>
        <p:nvSpPr>
          <p:cNvPr id="23" name="Espaço Reservado para Imagem 48">
            <a:extLst>
              <a:ext uri="{FF2B5EF4-FFF2-40B4-BE49-F238E27FC236}">
                <a16:creationId xmlns:a16="http://schemas.microsoft.com/office/drawing/2014/main" id="{D07489AB-39B4-B74B-9CCA-260DB1CDD0C6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2069149" y="4654693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0257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Imagem 21">
            <a:extLst>
              <a:ext uri="{FF2B5EF4-FFF2-40B4-BE49-F238E27FC236}">
                <a16:creationId xmlns:a16="http://schemas.microsoft.com/office/drawing/2014/main" id="{554E4940-E607-FF42-8C62-D3390388E66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041591 w 12192000"/>
              <a:gd name="connsiteY4" fmla="*/ 6684885 h 6858000"/>
              <a:gd name="connsiteX5" fmla="*/ 9172239 w 12192000"/>
              <a:gd name="connsiteY5" fmla="*/ 5600746 h 6858000"/>
              <a:gd name="connsiteX6" fmla="*/ 6355067 w 12192000"/>
              <a:gd name="connsiteY6" fmla="*/ 5058932 h 6858000"/>
              <a:gd name="connsiteX7" fmla="*/ 2671217 w 12192000"/>
              <a:gd name="connsiteY7" fmla="*/ 4898347 h 6858000"/>
              <a:gd name="connsiteX8" fmla="*/ 0 w 12192000"/>
              <a:gd name="connsiteY8" fmla="*/ 377286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041591" y="6684885"/>
                </a:lnTo>
                <a:cubicBezTo>
                  <a:pt x="11270432" y="5837072"/>
                  <a:pt x="10218941" y="5269513"/>
                  <a:pt x="9172239" y="5600746"/>
                </a:cubicBezTo>
                <a:cubicBezTo>
                  <a:pt x="8137804" y="5928094"/>
                  <a:pt x="7234009" y="5605070"/>
                  <a:pt x="6355067" y="5058932"/>
                </a:cubicBezTo>
                <a:cubicBezTo>
                  <a:pt x="4899407" y="4154444"/>
                  <a:pt x="3991185" y="4362629"/>
                  <a:pt x="2671217" y="4898347"/>
                </a:cubicBezTo>
                <a:cubicBezTo>
                  <a:pt x="673741" y="5709038"/>
                  <a:pt x="0" y="3772866"/>
                  <a:pt x="0" y="377286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pt-BR" dirty="0"/>
          </a:p>
        </p:txBody>
      </p:sp>
      <p:sp>
        <p:nvSpPr>
          <p:cNvPr id="23" name="Gráfico 7">
            <a:extLst>
              <a:ext uri="{FF2B5EF4-FFF2-40B4-BE49-F238E27FC236}">
                <a16:creationId xmlns:a16="http://schemas.microsoft.com/office/drawing/2014/main" id="{BA304CDF-6093-AD4E-A8FA-102B2BAAF133}"/>
              </a:ext>
            </a:extLst>
          </p:cNvPr>
          <p:cNvSpPr/>
          <p:nvPr userDrawn="1"/>
        </p:nvSpPr>
        <p:spPr>
          <a:xfrm>
            <a:off x="0" y="3772866"/>
            <a:ext cx="12192000" cy="3085134"/>
          </a:xfrm>
          <a:custGeom>
            <a:avLst/>
            <a:gdLst>
              <a:gd name="connsiteX0" fmla="*/ 12192000 w 12192000"/>
              <a:gd name="connsiteY0" fmla="*/ 3085135 h 3085134"/>
              <a:gd name="connsiteX1" fmla="*/ 0 w 12192000"/>
              <a:gd name="connsiteY1" fmla="*/ 3085135 h 3085134"/>
              <a:gd name="connsiteX2" fmla="*/ 0 w 12192000"/>
              <a:gd name="connsiteY2" fmla="*/ 0 h 3085134"/>
              <a:gd name="connsiteX3" fmla="*/ 2671217 w 12192000"/>
              <a:gd name="connsiteY3" fmla="*/ 1125481 h 3085134"/>
              <a:gd name="connsiteX4" fmla="*/ 6355067 w 12192000"/>
              <a:gd name="connsiteY4" fmla="*/ 1286066 h 3085134"/>
              <a:gd name="connsiteX5" fmla="*/ 9172239 w 12192000"/>
              <a:gd name="connsiteY5" fmla="*/ 1827880 h 3085134"/>
              <a:gd name="connsiteX6" fmla="*/ 12192000 w 12192000"/>
              <a:gd name="connsiteY6" fmla="*/ 3085135 h 3085134"/>
              <a:gd name="connsiteX7" fmla="*/ 12192000 w 12192000"/>
              <a:gd name="connsiteY7" fmla="*/ 3085135 h 3085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085134">
                <a:moveTo>
                  <a:pt x="12192000" y="3085135"/>
                </a:moveTo>
                <a:lnTo>
                  <a:pt x="0" y="3085135"/>
                </a:lnTo>
                <a:lnTo>
                  <a:pt x="0" y="0"/>
                </a:lnTo>
                <a:cubicBezTo>
                  <a:pt x="0" y="0"/>
                  <a:pt x="673741" y="1936172"/>
                  <a:pt x="2671217" y="1125481"/>
                </a:cubicBezTo>
                <a:cubicBezTo>
                  <a:pt x="3991185" y="589763"/>
                  <a:pt x="4899406" y="381578"/>
                  <a:pt x="6355067" y="1286066"/>
                </a:cubicBezTo>
                <a:cubicBezTo>
                  <a:pt x="7234009" y="1832204"/>
                  <a:pt x="8137804" y="2155228"/>
                  <a:pt x="9172239" y="1827880"/>
                </a:cubicBezTo>
                <a:cubicBezTo>
                  <a:pt x="10288721" y="1474565"/>
                  <a:pt x="11410652" y="2143875"/>
                  <a:pt x="12192000" y="3085135"/>
                </a:cubicBezTo>
                <a:lnTo>
                  <a:pt x="12192000" y="3085135"/>
                </a:lnTo>
                <a:close/>
              </a:path>
            </a:pathLst>
          </a:custGeom>
          <a:solidFill>
            <a:schemeClr val="accent1">
              <a:alpha val="99000"/>
            </a:schemeClr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pt-BB"/>
          </a:p>
        </p:txBody>
      </p:sp>
      <p:sp>
        <p:nvSpPr>
          <p:cNvPr id="18" name="Título 8">
            <a:extLst>
              <a:ext uri="{FF2B5EF4-FFF2-40B4-BE49-F238E27FC236}">
                <a16:creationId xmlns:a16="http://schemas.microsoft.com/office/drawing/2014/main" id="{CEBA6A4D-5991-154B-8AF9-D85FF2A67C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3776" y="5388864"/>
            <a:ext cx="6364016" cy="723826"/>
          </a:xfrm>
        </p:spPr>
        <p:txBody>
          <a:bodyPr/>
          <a:lstStyle>
            <a:lvl1pPr algn="l">
              <a:defRPr sz="3200">
                <a:solidFill>
                  <a:schemeClr val="accent4"/>
                </a:solidFill>
              </a:defRPr>
            </a:lvl1pPr>
          </a:lstStyle>
          <a:p>
            <a:r>
              <a:rPr lang="pt-BR" dirty="0"/>
              <a:t>INSIRA AQUI UM TÍTULO</a:t>
            </a:r>
          </a:p>
        </p:txBody>
      </p:sp>
      <p:sp>
        <p:nvSpPr>
          <p:cNvPr id="19" name="Espaço Reservado para Texto 10">
            <a:extLst>
              <a:ext uri="{FF2B5EF4-FFF2-40B4-BE49-F238E27FC236}">
                <a16:creationId xmlns:a16="http://schemas.microsoft.com/office/drawing/2014/main" id="{9828B22A-8A93-C545-84A1-0BAED86B63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3776" y="6121309"/>
            <a:ext cx="6364016" cy="462371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2000" b="1" i="0">
                <a:solidFill>
                  <a:schemeClr val="bg1"/>
                </a:solidFill>
                <a:latin typeface="Montserra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</p:spTree>
    <p:extLst>
      <p:ext uri="{BB962C8B-B14F-4D97-AF65-F5344CB8AC3E}">
        <p14:creationId xmlns:p14="http://schemas.microsoft.com/office/powerpoint/2010/main" val="280388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89C9D2-E8BB-878A-8EAF-1C6362BF0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2ED8E-A0EF-0BA6-A290-AF4B464328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9B8CDE-DB13-0F69-1CAF-68874ED33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A94D66-0D31-6D14-528F-707F81386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3E43EA-52E0-2AD8-8D09-5514FDA3C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92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43DA1-E448-E2E5-4C36-7307539C5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5E8777-DCE6-61F2-7E43-AEA74494DA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B1EC89-4473-8A5C-AAA2-3320F01C5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D6E3E-AA2F-DA7E-A867-0970FEC59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CDF1E-8EDA-B73D-217D-28E41F445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14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62957-C1B5-591F-9904-A922F4360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2D033-B12E-826F-78CC-AF63091CEF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2C676C-A345-59AC-BC8F-CCE3ACED9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6C0B53-116D-624A-DC95-F955E4E7F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2639FF-10FD-FC45-675A-261EACCF2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CC672-27C2-80A6-2382-50232C6CE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11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9CDBA-C58C-0B50-D00A-6D74BA136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E59036-7B0C-20D9-6256-2CCEAAA64E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B2A209-D399-A557-91CD-232E0348A0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A37BF8-CE5E-F5D3-A527-3F47E13CB2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F6BA57-FE02-D9BB-03B2-8C429752645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10D80C-C95D-702A-5B0D-9E8D0BF7A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2EF3C63-726F-E2F7-ADBC-6D8570D6D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7632E1-CAB1-2643-17B1-70BF218F6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862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67D35-089E-A9B6-31D6-05D59BCF8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4D1D97-2E53-75E8-B029-A14E93EDA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1AD232-86B2-ED92-F438-0D7025759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EB85AF-5868-B9BC-7672-E7679550B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34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60BE62-565C-B45D-5282-974B8F9AA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3F38EB-A8FC-9BF0-34FB-B246028A3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F50740-77CF-6DDF-479A-EA4A3F03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319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F9D34-D226-19AC-945A-E09DC8A1D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029C3-DA4B-5F6F-5D81-84F06EE2C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CEB791-17B7-DE4A-47B7-CA323A1EC4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269BD3-06A3-0A48-C0B9-42867ABB2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23A13B-A4DC-0697-929B-34DBDD6D9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38E0F-B599-A6A0-2D9C-68D5F2AE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39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EA5A6-09E1-646F-FB57-17A45AF9E2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B8ECD37-A3E8-C628-F962-416192CD15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ACFCED-65B5-71BC-8D93-363DE600B0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7EA9E9-9B34-E0F5-0FD4-A88011135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6CB43F-BCD4-7A61-58B7-3667EC783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2D4AEA-77A7-1BA6-042B-DA62CA5EC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9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79F826-89EE-66B3-AF2B-F7DEB49BF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E9EC16-5F20-E5AE-F92F-19367ADB73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F674CD-5584-533A-2A74-DF0C35831D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A9485B-3ACB-00CA-DC41-574CE44433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1E9831-2DAB-4D9A-BF30-7C346A05F5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54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20.xml"/><Relationship Id="rId7" Type="http://schemas.openxmlformats.org/officeDocument/2006/relationships/image" Target="../media/image34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doi.org/10.1016/j.envsoft.2023.105733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gif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mailto:marcusnobrega.engcivil@gmail.com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78.svg"/><Relationship Id="rId26" Type="http://schemas.openxmlformats.org/officeDocument/2006/relationships/image" Target="../media/image86.png"/><Relationship Id="rId3" Type="http://schemas.openxmlformats.org/officeDocument/2006/relationships/tags" Target="../tags/tag24.xml"/><Relationship Id="rId21" Type="http://schemas.openxmlformats.org/officeDocument/2006/relationships/image" Target="../media/image81.png"/><Relationship Id="rId34" Type="http://schemas.openxmlformats.org/officeDocument/2006/relationships/image" Target="../media/image94.png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image" Target="../media/image77.svg"/><Relationship Id="rId25" Type="http://schemas.openxmlformats.org/officeDocument/2006/relationships/image" Target="../media/image85.png"/><Relationship Id="rId33" Type="http://schemas.openxmlformats.org/officeDocument/2006/relationships/image" Target="../media/image93.png"/><Relationship Id="rId2" Type="http://schemas.openxmlformats.org/officeDocument/2006/relationships/tags" Target="../tags/tag23.xml"/><Relationship Id="rId16" Type="http://schemas.openxmlformats.org/officeDocument/2006/relationships/image" Target="../media/image76.png"/><Relationship Id="rId20" Type="http://schemas.openxmlformats.org/officeDocument/2006/relationships/image" Target="../media/image80.svg"/><Relationship Id="rId29" Type="http://schemas.openxmlformats.org/officeDocument/2006/relationships/image" Target="../media/image89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24" Type="http://schemas.openxmlformats.org/officeDocument/2006/relationships/image" Target="../media/image84.png"/><Relationship Id="rId32" Type="http://schemas.openxmlformats.org/officeDocument/2006/relationships/image" Target="../media/image92.png"/><Relationship Id="rId5" Type="http://schemas.openxmlformats.org/officeDocument/2006/relationships/tags" Target="../tags/tag26.xml"/><Relationship Id="rId15" Type="http://schemas.openxmlformats.org/officeDocument/2006/relationships/image" Target="../media/image75.svg"/><Relationship Id="rId23" Type="http://schemas.openxmlformats.org/officeDocument/2006/relationships/image" Target="../media/image83.png"/><Relationship Id="rId28" Type="http://schemas.openxmlformats.org/officeDocument/2006/relationships/image" Target="../media/image88.png"/><Relationship Id="rId10" Type="http://schemas.openxmlformats.org/officeDocument/2006/relationships/tags" Target="../tags/tag31.xml"/><Relationship Id="rId19" Type="http://schemas.openxmlformats.org/officeDocument/2006/relationships/image" Target="../media/image79.png"/><Relationship Id="rId31" Type="http://schemas.openxmlformats.org/officeDocument/2006/relationships/image" Target="../media/image91.png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image" Target="../media/image74.png"/><Relationship Id="rId22" Type="http://schemas.openxmlformats.org/officeDocument/2006/relationships/image" Target="../media/image82.svg"/><Relationship Id="rId27" Type="http://schemas.openxmlformats.org/officeDocument/2006/relationships/image" Target="../media/image87.png"/><Relationship Id="rId30" Type="http://schemas.openxmlformats.org/officeDocument/2006/relationships/image" Target="../media/image90.png"/><Relationship Id="rId8" Type="http://schemas.openxmlformats.org/officeDocument/2006/relationships/tags" Target="../tags/tag2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3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2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image" Target="../media/image10.wmf"/><Relationship Id="rId1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10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10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20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7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26.png"/><Relationship Id="rId5" Type="http://schemas.openxmlformats.org/officeDocument/2006/relationships/tags" Target="../tags/tag16.xml"/><Relationship Id="rId10" Type="http://schemas.openxmlformats.org/officeDocument/2006/relationships/image" Target="../media/image25.png"/><Relationship Id="rId4" Type="http://schemas.openxmlformats.org/officeDocument/2006/relationships/tags" Target="../tags/tag15.xm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-cover.png"/>
          <p:cNvPicPr>
            <a:picLocks noChangeAspect="1"/>
          </p:cNvPicPr>
          <p:nvPr/>
        </p:nvPicPr>
        <p:blipFill rotWithShape="1">
          <a:blip r:embed="rId3"/>
          <a:srcRect t="-2832" b="51255"/>
          <a:stretch/>
        </p:blipFill>
        <p:spPr>
          <a:xfrm>
            <a:off x="0" y="-408584"/>
            <a:ext cx="12192000" cy="727674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5B08F7-FF41-4784-8D81-7C860CC7F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93833" y="6416349"/>
            <a:ext cx="2743200" cy="365125"/>
          </a:xfrm>
        </p:spPr>
        <p:txBody>
          <a:bodyPr/>
          <a:lstStyle/>
          <a:p>
            <a:fld id="{16C8283E-A439-40A4-9CB3-5EB71942F61C}" type="slidenum">
              <a:rPr lang="en-US" sz="2000" smtClean="0">
                <a:solidFill>
                  <a:schemeClr val="bg1"/>
                </a:solidFill>
              </a:rPr>
              <a:t>1</a:t>
            </a:fld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E4047A05-5B5C-4C4B-BA10-089DBD291ABD}"/>
              </a:ext>
            </a:extLst>
          </p:cNvPr>
          <p:cNvSpPr txBox="1">
            <a:spLocks/>
          </p:cNvSpPr>
          <p:nvPr/>
        </p:nvSpPr>
        <p:spPr>
          <a:xfrm>
            <a:off x="2032000" y="5495452"/>
            <a:ext cx="7924800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Marcus Nóbrega Gomes Júnior</a:t>
            </a: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 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, Ph.D.</a:t>
            </a:r>
            <a:endParaRPr lang="pt-BR" sz="20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CFB82106-7C4C-45A2-A053-6B08CF3F94C9}"/>
              </a:ext>
            </a:extLst>
          </p:cNvPr>
          <p:cNvSpPr txBox="1">
            <a:spLocks/>
          </p:cNvSpPr>
          <p:nvPr/>
        </p:nvSpPr>
        <p:spPr>
          <a:xfrm>
            <a:off x="968897" y="1134217"/>
            <a:ext cx="1025420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C000"/>
                </a:solidFill>
                <a:latin typeface="Montserrat" panose="02000505000000020004" pitchFamily="2" charset="0"/>
              </a:rPr>
              <a:t>Shallow-Water Equations in 1D: Applications of the de St. </a:t>
            </a:r>
            <a:r>
              <a:rPr lang="en-US" sz="3600" b="1" dirty="0" err="1">
                <a:solidFill>
                  <a:srgbClr val="FFC000"/>
                </a:solidFill>
                <a:latin typeface="Montserrat" panose="02000505000000020004" pitchFamily="2" charset="0"/>
              </a:rPr>
              <a:t>Venant</a:t>
            </a:r>
            <a:r>
              <a:rPr lang="en-US" sz="3600" b="1" dirty="0">
                <a:solidFill>
                  <a:srgbClr val="FFC000"/>
                </a:solidFill>
                <a:latin typeface="Montserrat" panose="02000505000000020004" pitchFamily="2" charset="0"/>
              </a:rPr>
              <a:t> Equations</a:t>
            </a:r>
          </a:p>
        </p:txBody>
      </p:sp>
      <p:sp>
        <p:nvSpPr>
          <p:cNvPr id="11" name="Título 1">
            <a:extLst>
              <a:ext uri="{FF2B5EF4-FFF2-40B4-BE49-F238E27FC236}">
                <a16:creationId xmlns:a16="http://schemas.microsoft.com/office/drawing/2014/main" id="{79AFFFCC-010B-4CFE-A142-55EE9A4AB34E}"/>
              </a:ext>
            </a:extLst>
          </p:cNvPr>
          <p:cNvSpPr txBox="1">
            <a:spLocks/>
          </p:cNvSpPr>
          <p:nvPr/>
        </p:nvSpPr>
        <p:spPr>
          <a:xfrm>
            <a:off x="513304" y="3380535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1,2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The University of Arizona</a:t>
            </a:r>
          </a:p>
        </p:txBody>
      </p:sp>
      <p:sp>
        <p:nvSpPr>
          <p:cNvPr id="13" name="Título 1">
            <a:extLst>
              <a:ext uri="{FF2B5EF4-FFF2-40B4-BE49-F238E27FC236}">
                <a16:creationId xmlns:a16="http://schemas.microsoft.com/office/drawing/2014/main" id="{30BB14E9-C863-4A50-B4DE-5CAA4511A70A}"/>
              </a:ext>
            </a:extLst>
          </p:cNvPr>
          <p:cNvSpPr txBox="1">
            <a:spLocks/>
          </p:cNvSpPr>
          <p:nvPr/>
        </p:nvSpPr>
        <p:spPr>
          <a:xfrm>
            <a:off x="513304" y="3798772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  <a:latin typeface="Montserrat Medium" pitchFamily="2" charset="77"/>
              </a:rPr>
              <a:t>Department of Hydrology and Atmospheric Sciences</a:t>
            </a:r>
            <a:endParaRPr lang="pt-BR" sz="14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5" name="Título 1">
            <a:extLst>
              <a:ext uri="{FF2B5EF4-FFF2-40B4-BE49-F238E27FC236}">
                <a16:creationId xmlns:a16="http://schemas.microsoft.com/office/drawing/2014/main" id="{9EB89BA1-274D-4DB8-B3D7-83AE47BD4765}"/>
              </a:ext>
            </a:extLst>
          </p:cNvPr>
          <p:cNvSpPr txBox="1">
            <a:spLocks/>
          </p:cNvSpPr>
          <p:nvPr/>
        </p:nvSpPr>
        <p:spPr>
          <a:xfrm>
            <a:off x="513304" y="4134606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endParaRPr lang="pt-BR" sz="18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317009D-99C3-447D-A39E-CF02AD8DD6FF}"/>
              </a:ext>
            </a:extLst>
          </p:cNvPr>
          <p:cNvSpPr txBox="1">
            <a:spLocks/>
          </p:cNvSpPr>
          <p:nvPr/>
        </p:nvSpPr>
        <p:spPr>
          <a:xfrm>
            <a:off x="513304" y="5089937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800" dirty="0">
                <a:solidFill>
                  <a:schemeClr val="bg1"/>
                </a:solidFill>
                <a:latin typeface="Montserrat Medium" pitchFamily="2" charset="77"/>
              </a:rPr>
              <a:t>Presented by:</a:t>
            </a:r>
            <a:endParaRPr lang="pt-BR" sz="18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DEF8F245-39A3-3B27-7579-13451D04B4CB}"/>
              </a:ext>
            </a:extLst>
          </p:cNvPr>
          <p:cNvSpPr txBox="1">
            <a:spLocks/>
          </p:cNvSpPr>
          <p:nvPr/>
        </p:nvSpPr>
        <p:spPr>
          <a:xfrm>
            <a:off x="513304" y="2731758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800" b="1" dirty="0">
                <a:solidFill>
                  <a:schemeClr val="bg1"/>
                </a:solidFill>
                <a:latin typeface="Montserrat Medium" pitchFamily="2" charset="77"/>
              </a:rPr>
              <a:t>Marcus N. Gomes Jr.</a:t>
            </a:r>
            <a:r>
              <a:rPr lang="pt-BR" sz="2800" b="1" baseline="30000" dirty="0">
                <a:solidFill>
                  <a:schemeClr val="bg1"/>
                </a:solidFill>
                <a:latin typeface="Montserrat Medium" pitchFamily="2" charset="77"/>
              </a:rPr>
              <a:t>1</a:t>
            </a:r>
            <a:r>
              <a:rPr lang="pt-BR" sz="2800" b="1" dirty="0">
                <a:solidFill>
                  <a:schemeClr val="bg1"/>
                </a:solidFill>
                <a:latin typeface="Montserrat Medium" pitchFamily="2" charset="77"/>
              </a:rPr>
              <a:t>, Marcio H. Giacomoni</a:t>
            </a:r>
            <a:r>
              <a:rPr lang="pt-BR" sz="2800" b="1" baseline="30000" dirty="0">
                <a:solidFill>
                  <a:schemeClr val="bg1"/>
                </a:solidFill>
                <a:latin typeface="Montserrat Medium" pitchFamily="2" charset="77"/>
              </a:rPr>
              <a:t>2</a:t>
            </a:r>
          </a:p>
        </p:txBody>
      </p:sp>
      <p:sp>
        <p:nvSpPr>
          <p:cNvPr id="14" name="Título 1">
            <a:extLst>
              <a:ext uri="{FF2B5EF4-FFF2-40B4-BE49-F238E27FC236}">
                <a16:creationId xmlns:a16="http://schemas.microsoft.com/office/drawing/2014/main" id="{ADA83161-AD94-E252-E646-0550547C1276}"/>
              </a:ext>
            </a:extLst>
          </p:cNvPr>
          <p:cNvSpPr txBox="1">
            <a:spLocks/>
          </p:cNvSpPr>
          <p:nvPr/>
        </p:nvSpPr>
        <p:spPr>
          <a:xfrm>
            <a:off x="513304" y="4608792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  <a:latin typeface="Montserrat Medium" pitchFamily="2" charset="77"/>
              </a:rPr>
              <a:t>College of Engineering and Integrated Design</a:t>
            </a:r>
            <a:endParaRPr lang="pt-BR" sz="14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8" name="Título 1">
            <a:extLst>
              <a:ext uri="{FF2B5EF4-FFF2-40B4-BE49-F238E27FC236}">
                <a16:creationId xmlns:a16="http://schemas.microsoft.com/office/drawing/2014/main" id="{5F906E37-0081-E2FC-7933-FB9ECE4BF1E7}"/>
              </a:ext>
            </a:extLst>
          </p:cNvPr>
          <p:cNvSpPr txBox="1">
            <a:spLocks/>
          </p:cNvSpPr>
          <p:nvPr/>
        </p:nvSpPr>
        <p:spPr>
          <a:xfrm>
            <a:off x="513304" y="4257596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2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The University of Texas at San Antonio</a:t>
            </a:r>
          </a:p>
        </p:txBody>
      </p:sp>
    </p:spTree>
    <p:extLst>
      <p:ext uri="{BB962C8B-B14F-4D97-AF65-F5344CB8AC3E}">
        <p14:creationId xmlns:p14="http://schemas.microsoft.com/office/powerpoint/2010/main" val="3143901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Irregular Cross-Sections are a more complex problem because these functions have sharp variations and cannot be written explicitly</a:t>
            </a:r>
          </a:p>
          <a:p>
            <a:endParaRPr lang="en-US" dirty="0"/>
          </a:p>
          <a:p>
            <a:r>
              <a:rPr lang="en-US" dirty="0"/>
              <a:t>A pre-processing tool can calculate area, perimeter, and all hydraulic properties by varying the depth in incremental steps</a:t>
            </a:r>
          </a:p>
          <a:p>
            <a:endParaRPr lang="en-US" dirty="0"/>
          </a:p>
          <a:p>
            <a:r>
              <a:rPr lang="en-US" dirty="0"/>
              <a:t>The stored results are then used in the hydraulic solver, similarly to the VLOOKUP function in Excel, for instance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67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: Case of </a:t>
            </a:r>
            <a:r>
              <a:rPr lang="en-US" dirty="0" err="1"/>
              <a:t>Irrregular</a:t>
            </a:r>
            <a:r>
              <a:rPr lang="en-US" dirty="0"/>
              <a:t> X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9C6C607-D900-98B8-6B5B-B8537B8F2A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3109" y="794108"/>
            <a:ext cx="8022123" cy="48401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49CD2C-1021-30DD-A115-C4EF09E68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747" y="1063691"/>
            <a:ext cx="4531478" cy="383488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06A52E3-68E1-241E-40F8-A47F83C7A345}"/>
              </a:ext>
            </a:extLst>
          </p:cNvPr>
          <p:cNvSpPr txBox="1"/>
          <p:nvPr/>
        </p:nvSpPr>
        <p:spPr>
          <a:xfrm>
            <a:off x="212271" y="5749298"/>
            <a:ext cx="116842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omes Jr, M.N.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ápalo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L.M., Oliveira, P.T.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iacomoni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M.H., do Lago, C.A. and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endiondo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.M., 2023. Modeling unsteady and steady 1D hydrodynamics under different hydraulic conceptualizations: Model/Software development and case studies.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nvironmental Modelling &amp; Software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67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p.105733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23790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Saint </a:t>
            </a:r>
            <a:r>
              <a:rPr lang="en-US" dirty="0" err="1"/>
              <a:t>Venant</a:t>
            </a:r>
            <a:r>
              <a:rPr lang="en-US" dirty="0"/>
              <a:t> Equations (SVE)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4AD974F0-3ADC-1C2A-8948-035B354A987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By merging the momentum equation with the mass balance equations, the SVE are derived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\documentclass{article}&#10;\usepackage{amsmath}&#10;\pagestyle{empty}&#10;\begin{document}&#10;&#10;$$&#10;\frac{\partial h}{\partial t}+\frac{\partial(h u)}{\partial x}= i - f_r - e_{\mathrm{TR}}&#10;$$&#10;&#10;&#10;\end{document}" title="IguanaTex Bitmap Display">
            <a:extLst>
              <a:ext uri="{FF2B5EF4-FFF2-40B4-BE49-F238E27FC236}">
                <a16:creationId xmlns:a16="http://schemas.microsoft.com/office/drawing/2014/main" id="{A38E0974-2E18-0F3C-626B-915D8665187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58444" y="3249007"/>
            <a:ext cx="3618743" cy="649143"/>
          </a:xfrm>
          <a:prstGeom prst="rect">
            <a:avLst/>
          </a:prstGeom>
        </p:spPr>
      </p:pic>
      <p:sp>
        <p:nvSpPr>
          <p:cNvPr id="9" name="Text Placeholder 3 2 1">
            <a:extLst>
              <a:ext uri="{FF2B5EF4-FFF2-40B4-BE49-F238E27FC236}">
                <a16:creationId xmlns:a16="http://schemas.microsoft.com/office/drawing/2014/main" id="{342AC287-B17B-0458-C9F5-CA4E845FD625}"/>
              </a:ext>
            </a:extLst>
          </p:cNvPr>
          <p:cNvSpPr txBox="1">
            <a:spLocks/>
          </p:cNvSpPr>
          <p:nvPr/>
        </p:nvSpPr>
        <p:spPr>
          <a:xfrm>
            <a:off x="2420683" y="2711354"/>
            <a:ext cx="3411210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dirty="0"/>
              <a:t>Continuity Equation</a:t>
            </a:r>
            <a:endParaRPr lang="en-US" dirty="0"/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pic>
        <p:nvPicPr>
          <p:cNvPr id="13" name="Picture 12" descr="\documentclass{article}&#10;\usepackage{amsmath}&#10;\pagestyle{empty}&#10;\begin{document}&#10;&#10;&#10;$$&#10;\frac{1}{A} \frac{\partial Q}{\partial t}+\frac{1}{A} \frac{\partial}{\partial x}\left(\frac{Q^2}{A}\right)+g \frac{\partial h}{\partial x}-g\left(S_0-S_f\right)=0&#10;$$&#10;&#10;\end{document}" title="IguanaTex Bitmap Display">
            <a:extLst>
              <a:ext uri="{FF2B5EF4-FFF2-40B4-BE49-F238E27FC236}">
                <a16:creationId xmlns:a16="http://schemas.microsoft.com/office/drawing/2014/main" id="{1D217687-1A24-F847-D2B2-3B007A28A1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40000" y="4508455"/>
            <a:ext cx="5121524" cy="621714"/>
          </a:xfrm>
          <a:prstGeom prst="rect">
            <a:avLst/>
          </a:prstGeom>
        </p:spPr>
      </p:pic>
      <p:sp>
        <p:nvSpPr>
          <p:cNvPr id="15" name="Text Placeholder 3 2 2">
            <a:extLst>
              <a:ext uri="{FF2B5EF4-FFF2-40B4-BE49-F238E27FC236}">
                <a16:creationId xmlns:a16="http://schemas.microsoft.com/office/drawing/2014/main" id="{8B4B586B-0622-61DA-1EAB-E0E8FF4CA054}"/>
              </a:ext>
            </a:extLst>
          </p:cNvPr>
          <p:cNvSpPr txBox="1">
            <a:spLocks/>
          </p:cNvSpPr>
          <p:nvPr/>
        </p:nvSpPr>
        <p:spPr>
          <a:xfrm>
            <a:off x="2420683" y="4002690"/>
            <a:ext cx="3411210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omentum Eq.</a:t>
            </a:r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sp>
        <p:nvSpPr>
          <p:cNvPr id="16" name="AutoShape 27">
            <a:extLst>
              <a:ext uri="{FF2B5EF4-FFF2-40B4-BE49-F238E27FC236}">
                <a16:creationId xmlns:a16="http://schemas.microsoft.com/office/drawing/2014/main" id="{9D54A1D6-46A0-8EB0-34CF-F0CF1DE34159}"/>
              </a:ext>
            </a:extLst>
          </p:cNvPr>
          <p:cNvSpPr>
            <a:spLocks/>
          </p:cNvSpPr>
          <p:nvPr/>
        </p:nvSpPr>
        <p:spPr bwMode="auto">
          <a:xfrm>
            <a:off x="8091667" y="3088290"/>
            <a:ext cx="76200" cy="1828800"/>
          </a:xfrm>
          <a:prstGeom prst="rightBrace">
            <a:avLst>
              <a:gd name="adj1" fmla="val 200000"/>
              <a:gd name="adj2" fmla="val 50000"/>
            </a:avLst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" name="Text Placeholder 3 2 3">
            <a:extLst>
              <a:ext uri="{FF2B5EF4-FFF2-40B4-BE49-F238E27FC236}">
                <a16:creationId xmlns:a16="http://schemas.microsoft.com/office/drawing/2014/main" id="{86D78800-C48F-53AA-CECD-701B7F8711C4}"/>
              </a:ext>
            </a:extLst>
          </p:cNvPr>
          <p:cNvSpPr txBox="1">
            <a:spLocks/>
          </p:cNvSpPr>
          <p:nvPr/>
        </p:nvSpPr>
        <p:spPr>
          <a:xfrm>
            <a:off x="8091666" y="3203404"/>
            <a:ext cx="4100333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de St. </a:t>
            </a:r>
            <a:r>
              <a:rPr lang="en-US" dirty="0" err="1"/>
              <a:t>Venant</a:t>
            </a:r>
            <a:r>
              <a:rPr lang="en-US" dirty="0"/>
              <a:t> Equations</a:t>
            </a:r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292AAB7B-9230-A1CA-0B52-EEB030E96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961" y="4132852"/>
            <a:ext cx="11795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44C3C5DE-36FA-46CA-7363-6FC2F659E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1023" y="5548902"/>
            <a:ext cx="1676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Jean Claude Barré de Saint-</a:t>
            </a:r>
            <a:r>
              <a:rPr lang="en-US" altLang="en-US" sz="1400" dirty="0" err="1">
                <a:latin typeface="Arial" panose="020B0604020202020204" pitchFamily="34" charset="0"/>
              </a:rPr>
              <a:t>Venant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1797-1886</a:t>
            </a:r>
          </a:p>
        </p:txBody>
      </p:sp>
      <p:pic>
        <p:nvPicPr>
          <p:cNvPr id="22" name="Picture 21" descr="\documentclass{article}&#10;\usepackage{amsmath}&#10;\pagestyle{empty}&#10;\begin{document}&#10;$i$ - rainfall rate, $f$ - infiltration rate, $e_{\mathrm{TR}}$ - evapotranspiration&#10;&#10;&#10;&#10;\end{document}" title="IguanaTex Bitmap Display">
            <a:extLst>
              <a:ext uri="{FF2B5EF4-FFF2-40B4-BE49-F238E27FC236}">
                <a16:creationId xmlns:a16="http://schemas.microsoft.com/office/drawing/2014/main" id="{1DD3FD6B-1D08-2486-D43E-CF811A1B1A4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525521" y="5397865"/>
            <a:ext cx="6788571" cy="23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08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 animBg="1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4AD974F0-3ADC-1C2A-8948-035B354A987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1" y="944779"/>
            <a:ext cx="10066010" cy="4470400"/>
          </a:xfrm>
        </p:spPr>
        <p:txBody>
          <a:bodyPr/>
          <a:lstStyle/>
          <a:p>
            <a:r>
              <a:rPr lang="en-US" altLang="en-US" sz="2000" dirty="0">
                <a:latin typeface="Montserrat" panose="02000505000000020004" pitchFamily="2" charset="0"/>
              </a:rPr>
              <a:t>Flow is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one-dimensional</a:t>
            </a:r>
            <a:r>
              <a:rPr lang="en-US" altLang="en-US" sz="2000" dirty="0">
                <a:latin typeface="Montserrat" panose="02000505000000020004" pitchFamily="2" charset="0"/>
              </a:rPr>
              <a:t> and the depth and velocity vary only in the longitudinal direction of the channel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(Water surface is horizontal)</a:t>
            </a:r>
            <a:endParaRPr lang="en-US" altLang="en-US" sz="2000" dirty="0">
              <a:latin typeface="Montserrat" panose="02000505000000020004" pitchFamily="2" charset="0"/>
            </a:endParaRP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Flow is assumed to vary gradually along the channel so that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vertical accelerations can be neglected </a:t>
            </a: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longitudinal axis of the channel is approximated as a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straight line</a:t>
            </a:r>
          </a:p>
          <a:p>
            <a:endParaRPr lang="en-US" altLang="en-US" sz="2000" b="1" dirty="0">
              <a:solidFill>
                <a:srgbClr val="000080"/>
              </a:solidFill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bottom slope of the channel is small and the channel bed is fixed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</a:t>
            </a:r>
            <a:r>
              <a:rPr lang="en-US" altLang="en-US" sz="2000" dirty="0">
                <a:latin typeface="Montserrat" panose="02000505000000020004" pitchFamily="2" charset="0"/>
              </a:rPr>
              <a:t>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</a:rPr>
              <a:t>scour and deposition negligible (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S</a:t>
            </a:r>
            <a:r>
              <a:rPr lang="en-US" altLang="en-US" sz="2000" b="1" baseline="-25000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0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=tan()=sin())</a:t>
            </a:r>
          </a:p>
          <a:p>
            <a:endParaRPr lang="en-US" altLang="en-US" sz="2000" dirty="0">
              <a:latin typeface="Montserrat" panose="02000505000000020004" pitchFamily="2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fluid is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incompressible</a:t>
            </a:r>
            <a:r>
              <a:rPr lang="en-US" altLang="en-US" sz="2000" dirty="0">
                <a:latin typeface="Montserrat" panose="02000505000000020004" pitchFamily="2" charset="0"/>
              </a:rPr>
              <a:t> and of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constant density</a:t>
            </a:r>
            <a:r>
              <a:rPr lang="en-US" altLang="en-US" sz="2000" dirty="0">
                <a:latin typeface="Montserrat" panose="02000505000000020004" pitchFamily="2" charset="0"/>
              </a:rPr>
              <a:t> throughout the flow</a:t>
            </a:r>
          </a:p>
          <a:p>
            <a:endParaRPr lang="en-US" altLang="en-US" sz="2000" dirty="0">
              <a:latin typeface="Montserrat" panose="02000505000000020004" pitchFamily="2" charset="0"/>
              <a:sym typeface="Symbol" panose="05050102010706020507" pitchFamily="18" charset="2"/>
            </a:endParaRPr>
          </a:p>
          <a:p>
            <a:endParaRPr lang="en-US" altLang="en-US" sz="2000" b="1" dirty="0">
              <a:solidFill>
                <a:schemeClr val="folHlink"/>
              </a:solidFill>
              <a:latin typeface="Montserrat" panose="02000505000000020004" pitchFamily="2" charset="0"/>
            </a:endParaRPr>
          </a:p>
          <a:p>
            <a:endParaRPr lang="en-US" altLang="en-US" sz="2000" b="1" dirty="0">
              <a:solidFill>
                <a:srgbClr val="000080"/>
              </a:solidFill>
              <a:latin typeface="Montserrat" panose="02000505000000020004" pitchFamily="2" charset="0"/>
            </a:endParaRP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pPr marL="0" indent="0">
              <a:buNone/>
            </a:pPr>
            <a:endParaRPr lang="en-US" sz="2000" dirty="0">
              <a:latin typeface="Montserrat" panose="02000505000000020004" pitchFamily="2" charset="0"/>
            </a:endParaRPr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292AAB7B-9230-A1CA-0B52-EEB030E96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2780" y="4559255"/>
            <a:ext cx="11795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44C3C5DE-36FA-46CA-7363-6FC2F659E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600" y="5994355"/>
            <a:ext cx="1676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Jean Claude Barré de Saint-</a:t>
            </a:r>
            <a:r>
              <a:rPr lang="en-US" altLang="en-US" sz="1400" dirty="0" err="1">
                <a:latin typeface="Arial" panose="020B0604020202020204" pitchFamily="34" charset="0"/>
              </a:rPr>
              <a:t>Venant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1797-1886</a:t>
            </a:r>
          </a:p>
        </p:txBody>
      </p:sp>
    </p:spTree>
    <p:extLst>
      <p:ext uri="{BB962C8B-B14F-4D97-AF65-F5344CB8AC3E}">
        <p14:creationId xmlns:p14="http://schemas.microsoft.com/office/powerpoint/2010/main" val="424114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err="1"/>
              <a:t>HydroHP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Simulation of different cross-sections, such as:</a:t>
            </a:r>
          </a:p>
          <a:p>
            <a:pPr lvl="1"/>
            <a:r>
              <a:rPr lang="en-US" dirty="0"/>
              <a:t>Rectangular</a:t>
            </a:r>
          </a:p>
          <a:p>
            <a:pPr lvl="1"/>
            <a:r>
              <a:rPr lang="en-US" dirty="0"/>
              <a:t>Trapezoidal</a:t>
            </a:r>
          </a:p>
          <a:p>
            <a:pPr lvl="1"/>
            <a:r>
              <a:rPr lang="en-US" dirty="0"/>
              <a:t>Circular</a:t>
            </a:r>
          </a:p>
          <a:p>
            <a:pPr lvl="1"/>
            <a:r>
              <a:rPr lang="en-US" dirty="0"/>
              <a:t>Parabolic</a:t>
            </a:r>
          </a:p>
          <a:p>
            <a:pPr lvl="1"/>
            <a:r>
              <a:rPr lang="en-US" dirty="0"/>
              <a:t>Irregular </a:t>
            </a:r>
          </a:p>
          <a:p>
            <a:pPr lvl="1"/>
            <a:endParaRPr lang="en-US" dirty="0"/>
          </a:p>
          <a:p>
            <a:r>
              <a:rPr lang="en-US" dirty="0"/>
              <a:t>Simulation for steady and unsteady-flow cases</a:t>
            </a:r>
          </a:p>
          <a:p>
            <a:endParaRPr lang="en-US" dirty="0"/>
          </a:p>
          <a:p>
            <a:r>
              <a:rPr lang="en-US" dirty="0"/>
              <a:t>Hydraulic properties definition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48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err="1"/>
              <a:t>HydroHP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Possibility to change the cross-section alongside the x axis</a:t>
            </a:r>
          </a:p>
          <a:p>
            <a:endParaRPr lang="en-US" dirty="0"/>
          </a:p>
          <a:p>
            <a:r>
              <a:rPr lang="en-US" dirty="0"/>
              <a:t>Different boundary conditions allowed such as: inflow hydrograph, stage-hydrograph, mixed, tabular-interpolated inflow hydrograph, normal slope, critical slope</a:t>
            </a:r>
          </a:p>
          <a:p>
            <a:endParaRPr lang="en-US" dirty="0"/>
          </a:p>
          <a:p>
            <a:r>
              <a:rPr lang="en-US" dirty="0"/>
              <a:t>Possibility to simulate complex phenomena such as backwater and dam-break flood propag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</a:t>
            </a:r>
            <a:r>
              <a:rPr lang="en-US" dirty="0" err="1"/>
              <a:t>souce</a:t>
            </a:r>
            <a:r>
              <a:rPr lang="en-US" dirty="0"/>
              <a:t>: </a:t>
            </a:r>
            <a:r>
              <a:rPr lang="en-US" dirty="0" err="1"/>
              <a:t>Matlab</a:t>
            </a:r>
            <a:r>
              <a:rPr lang="en-US" dirty="0"/>
              <a:t> vers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97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You must have the </a:t>
            </a:r>
            <a:r>
              <a:rPr lang="en-US" dirty="0" err="1"/>
              <a:t>Matlab</a:t>
            </a:r>
            <a:r>
              <a:rPr lang="en-US" dirty="0"/>
              <a:t> 2021 or later installed in your machine</a:t>
            </a:r>
          </a:p>
          <a:p>
            <a:r>
              <a:rPr lang="en-US" dirty="0"/>
              <a:t>Excel 2013 or higher is also required</a:t>
            </a:r>
          </a:p>
          <a:p>
            <a:r>
              <a:rPr lang="en-US" dirty="0"/>
              <a:t>The latest version of the model can be download on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wnload and extract the zipped files in a folder in your machine (avoid folders that </a:t>
            </a:r>
            <a:r>
              <a:rPr lang="en-US" dirty="0" err="1"/>
              <a:t>Matlab</a:t>
            </a:r>
            <a:r>
              <a:rPr lang="en-US" dirty="0"/>
              <a:t> might not have access)</a:t>
            </a:r>
          </a:p>
          <a:p>
            <a:endParaRPr lang="en-US" dirty="0"/>
          </a:p>
          <a:p>
            <a:r>
              <a:rPr lang="en-US" dirty="0"/>
              <a:t>The main file is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43212A-F6CA-1688-D4B3-C872106CC0D4}"/>
              </a:ext>
            </a:extLst>
          </p:cNvPr>
          <p:cNvSpPr txBox="1"/>
          <p:nvPr/>
        </p:nvSpPr>
        <p:spPr>
          <a:xfrm>
            <a:off x="2534510" y="2850634"/>
            <a:ext cx="6876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ontserrat" panose="02000505000000020004" pitchFamily="2" charset="0"/>
              </a:rPr>
              <a:t>https://github.com/marcusnobrega-eng/HydroH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F71423-E9A5-14D3-1664-BFC985F72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1608" y="4755639"/>
            <a:ext cx="7460504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3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he input file is given by the spreadshee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spreadsheet is auto explanatory. Two sheets are available: the </a:t>
            </a:r>
            <a:r>
              <a:rPr lang="en-US" dirty="0" err="1"/>
              <a:t>Input_Data</a:t>
            </a:r>
            <a:r>
              <a:rPr lang="en-US" dirty="0"/>
              <a:t> and the </a:t>
            </a:r>
            <a:r>
              <a:rPr lang="en-US" dirty="0" err="1"/>
              <a:t>Irregular_Sec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 err="1"/>
              <a:t>Irregular_Section</a:t>
            </a:r>
            <a:r>
              <a:rPr lang="en-US" dirty="0"/>
              <a:t> is only used when irregular cross-sections are modeled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6F4C81B-CF2E-5BEA-BAAE-F87AAC634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06" y="1823594"/>
            <a:ext cx="11818694" cy="83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2712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Input_Data</a:t>
            </a:r>
            <a:r>
              <a:rPr lang="en-US" dirty="0"/>
              <a:t> sheet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7F0A8-04F2-61CB-8E64-6E2B48D8A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81" y="1733699"/>
            <a:ext cx="9097219" cy="4491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35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General Data: controls model discretization, simulation times, some of the boundary conditions and </a:t>
            </a:r>
            <a:r>
              <a:rPr lang="en-US" dirty="0" err="1"/>
              <a:t>et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005186-5BEE-CC32-6189-F0C09849E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351" y="1960149"/>
            <a:ext cx="4315427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83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Agrupar 155">
            <a:extLst>
              <a:ext uri="{FF2B5EF4-FFF2-40B4-BE49-F238E27FC236}">
                <a16:creationId xmlns:a16="http://schemas.microsoft.com/office/drawing/2014/main" id="{55BF60B4-9F55-BF43-84B3-4DBA7F9D2BC5}"/>
              </a:ext>
            </a:extLst>
          </p:cNvPr>
          <p:cNvGrpSpPr/>
          <p:nvPr/>
        </p:nvGrpSpPr>
        <p:grpSpPr>
          <a:xfrm>
            <a:off x="428055" y="5481800"/>
            <a:ext cx="1057319" cy="817410"/>
            <a:chOff x="33692" y="4039267"/>
            <a:chExt cx="494517" cy="382309"/>
          </a:xfrm>
          <a:solidFill>
            <a:schemeClr val="accent4"/>
          </a:solidFill>
        </p:grpSpPr>
        <p:sp>
          <p:nvSpPr>
            <p:cNvPr id="157" name="Gráfico 3">
              <a:extLst>
                <a:ext uri="{FF2B5EF4-FFF2-40B4-BE49-F238E27FC236}">
                  <a16:creationId xmlns:a16="http://schemas.microsoft.com/office/drawing/2014/main" id="{8ED47F19-6A93-774B-91D0-2F499EBC4274}"/>
                </a:ext>
              </a:extLst>
            </p:cNvPr>
            <p:cNvSpPr/>
            <p:nvPr/>
          </p:nvSpPr>
          <p:spPr>
            <a:xfrm>
              <a:off x="78671" y="4039267"/>
              <a:ext cx="213525" cy="348616"/>
            </a:xfrm>
            <a:custGeom>
              <a:avLst/>
              <a:gdLst>
                <a:gd name="connsiteX0" fmla="*/ 202239 w 213525"/>
                <a:gd name="connsiteY0" fmla="*/ 348617 h 348616"/>
                <a:gd name="connsiteX1" fmla="*/ 197214 w 213525"/>
                <a:gd name="connsiteY1" fmla="*/ 347381 h 348616"/>
                <a:gd name="connsiteX2" fmla="*/ 10627 w 213525"/>
                <a:gd name="connsiteY2" fmla="*/ 303638 h 348616"/>
                <a:gd name="connsiteX3" fmla="*/ 0 w 213525"/>
                <a:gd name="connsiteY3" fmla="*/ 292434 h 348616"/>
                <a:gd name="connsiteX4" fmla="*/ 0 w 213525"/>
                <a:gd name="connsiteY4" fmla="*/ 11442 h 348616"/>
                <a:gd name="connsiteX5" fmla="*/ 10874 w 213525"/>
                <a:gd name="connsiteY5" fmla="*/ 238 h 348616"/>
                <a:gd name="connsiteX6" fmla="*/ 208088 w 213525"/>
                <a:gd name="connsiteY6" fmla="*/ 46782 h 348616"/>
                <a:gd name="connsiteX7" fmla="*/ 213525 w 213525"/>
                <a:gd name="connsiteY7" fmla="*/ 56420 h 348616"/>
                <a:gd name="connsiteX8" fmla="*/ 213525 w 213525"/>
                <a:gd name="connsiteY8" fmla="*/ 337084 h 348616"/>
                <a:gd name="connsiteX9" fmla="*/ 202239 w 213525"/>
                <a:gd name="connsiteY9" fmla="*/ 348369 h 348616"/>
                <a:gd name="connsiteX10" fmla="*/ 22490 w 213525"/>
                <a:gd name="connsiteY10" fmla="*/ 281972 h 348616"/>
                <a:gd name="connsiteX11" fmla="*/ 191036 w 213525"/>
                <a:gd name="connsiteY11" fmla="*/ 319784 h 348616"/>
                <a:gd name="connsiteX12" fmla="*/ 191036 w 213525"/>
                <a:gd name="connsiteY12" fmla="*/ 63011 h 348616"/>
                <a:gd name="connsiteX13" fmla="*/ 22654 w 213525"/>
                <a:gd name="connsiteY13" fmla="*/ 22481 h 348616"/>
                <a:gd name="connsiteX14" fmla="*/ 22654 w 213525"/>
                <a:gd name="connsiteY14" fmla="*/ 22481 h 348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13525" h="348616">
                  <a:moveTo>
                    <a:pt x="202239" y="348617"/>
                  </a:moveTo>
                  <a:cubicBezTo>
                    <a:pt x="200491" y="348600"/>
                    <a:pt x="198771" y="348180"/>
                    <a:pt x="197214" y="347381"/>
                  </a:cubicBezTo>
                  <a:cubicBezTo>
                    <a:pt x="123074" y="309981"/>
                    <a:pt x="11780" y="303720"/>
                    <a:pt x="10627" y="303638"/>
                  </a:cubicBezTo>
                  <a:cubicBezTo>
                    <a:pt x="4684" y="303292"/>
                    <a:pt x="34" y="298391"/>
                    <a:pt x="0" y="292434"/>
                  </a:cubicBezTo>
                  <a:lnTo>
                    <a:pt x="0" y="11442"/>
                  </a:lnTo>
                  <a:cubicBezTo>
                    <a:pt x="-46" y="5362"/>
                    <a:pt x="4797" y="370"/>
                    <a:pt x="10874" y="238"/>
                  </a:cubicBezTo>
                  <a:cubicBezTo>
                    <a:pt x="79594" y="-2183"/>
                    <a:pt x="147704" y="13889"/>
                    <a:pt x="208088" y="46782"/>
                  </a:cubicBezTo>
                  <a:cubicBezTo>
                    <a:pt x="211459" y="48825"/>
                    <a:pt x="213520" y="52483"/>
                    <a:pt x="213525" y="56420"/>
                  </a:cubicBezTo>
                  <a:lnTo>
                    <a:pt x="213525" y="337084"/>
                  </a:lnTo>
                  <a:cubicBezTo>
                    <a:pt x="213481" y="343295"/>
                    <a:pt x="208454" y="348328"/>
                    <a:pt x="202239" y="348369"/>
                  </a:cubicBezTo>
                  <a:close/>
                  <a:moveTo>
                    <a:pt x="22490" y="281972"/>
                  </a:moveTo>
                  <a:cubicBezTo>
                    <a:pt x="50498" y="284279"/>
                    <a:pt x="127769" y="292846"/>
                    <a:pt x="191036" y="319784"/>
                  </a:cubicBezTo>
                  <a:lnTo>
                    <a:pt x="191036" y="63011"/>
                  </a:lnTo>
                  <a:cubicBezTo>
                    <a:pt x="138818" y="36608"/>
                    <a:pt x="81168" y="22728"/>
                    <a:pt x="22654" y="22481"/>
                  </a:cubicBezTo>
                  <a:lnTo>
                    <a:pt x="22654" y="22481"/>
                  </a:ln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  <p:sp>
          <p:nvSpPr>
            <p:cNvPr id="158" name="Gráfico 3">
              <a:extLst>
                <a:ext uri="{FF2B5EF4-FFF2-40B4-BE49-F238E27FC236}">
                  <a16:creationId xmlns:a16="http://schemas.microsoft.com/office/drawing/2014/main" id="{E30DD39A-8D80-5848-91E4-ED85B7C04014}"/>
                </a:ext>
              </a:extLst>
            </p:cNvPr>
            <p:cNvSpPr/>
            <p:nvPr/>
          </p:nvSpPr>
          <p:spPr>
            <a:xfrm>
              <a:off x="269706" y="4039276"/>
              <a:ext cx="213525" cy="348607"/>
            </a:xfrm>
            <a:custGeom>
              <a:avLst/>
              <a:gdLst>
                <a:gd name="connsiteX0" fmla="*/ 11204 w 213525"/>
                <a:gd name="connsiteY0" fmla="*/ 348608 h 348607"/>
                <a:gd name="connsiteX1" fmla="*/ 5355 w 213525"/>
                <a:gd name="connsiteY1" fmla="*/ 346878 h 348607"/>
                <a:gd name="connsiteX2" fmla="*/ 0 w 213525"/>
                <a:gd name="connsiteY2" fmla="*/ 337322 h 348607"/>
                <a:gd name="connsiteX3" fmla="*/ 0 w 213525"/>
                <a:gd name="connsiteY3" fmla="*/ 56412 h 348607"/>
                <a:gd name="connsiteX4" fmla="*/ 5437 w 213525"/>
                <a:gd name="connsiteY4" fmla="*/ 46773 h 348607"/>
                <a:gd name="connsiteX5" fmla="*/ 202651 w 213525"/>
                <a:gd name="connsiteY5" fmla="*/ 229 h 348607"/>
                <a:gd name="connsiteX6" fmla="*/ 213525 w 213525"/>
                <a:gd name="connsiteY6" fmla="*/ 11433 h 348607"/>
                <a:gd name="connsiteX7" fmla="*/ 213525 w 213525"/>
                <a:gd name="connsiteY7" fmla="*/ 292426 h 348607"/>
                <a:gd name="connsiteX8" fmla="*/ 202898 w 213525"/>
                <a:gd name="connsiteY8" fmla="*/ 303629 h 348607"/>
                <a:gd name="connsiteX9" fmla="*/ 16311 w 213525"/>
                <a:gd name="connsiteY9" fmla="*/ 347372 h 348607"/>
                <a:gd name="connsiteX10" fmla="*/ 11204 w 213525"/>
                <a:gd name="connsiteY10" fmla="*/ 348608 h 348607"/>
                <a:gd name="connsiteX11" fmla="*/ 22489 w 213525"/>
                <a:gd name="connsiteY11" fmla="*/ 63002 h 348607"/>
                <a:gd name="connsiteX12" fmla="*/ 22489 w 213525"/>
                <a:gd name="connsiteY12" fmla="*/ 319775 h 348607"/>
                <a:gd name="connsiteX13" fmla="*/ 191036 w 213525"/>
                <a:gd name="connsiteY13" fmla="*/ 281964 h 348607"/>
                <a:gd name="connsiteX14" fmla="*/ 191036 w 213525"/>
                <a:gd name="connsiteY14" fmla="*/ 22472 h 348607"/>
                <a:gd name="connsiteX15" fmla="*/ 191036 w 213525"/>
                <a:gd name="connsiteY15" fmla="*/ 22472 h 348607"/>
                <a:gd name="connsiteX16" fmla="*/ 22489 w 213525"/>
                <a:gd name="connsiteY16" fmla="*/ 63002 h 348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3525" h="348607">
                  <a:moveTo>
                    <a:pt x="11204" y="348608"/>
                  </a:moveTo>
                  <a:cubicBezTo>
                    <a:pt x="9129" y="348599"/>
                    <a:pt x="7101" y="347998"/>
                    <a:pt x="5355" y="346878"/>
                  </a:cubicBezTo>
                  <a:cubicBezTo>
                    <a:pt x="2016" y="344851"/>
                    <a:pt x="-16" y="341227"/>
                    <a:pt x="0" y="337322"/>
                  </a:cubicBezTo>
                  <a:lnTo>
                    <a:pt x="0" y="56412"/>
                  </a:lnTo>
                  <a:cubicBezTo>
                    <a:pt x="5" y="52474"/>
                    <a:pt x="2066" y="48816"/>
                    <a:pt x="5437" y="46773"/>
                  </a:cubicBezTo>
                  <a:cubicBezTo>
                    <a:pt x="65839" y="13921"/>
                    <a:pt x="133936" y="-2143"/>
                    <a:pt x="202651" y="229"/>
                  </a:cubicBezTo>
                  <a:cubicBezTo>
                    <a:pt x="208728" y="361"/>
                    <a:pt x="213571" y="5353"/>
                    <a:pt x="213525" y="11433"/>
                  </a:cubicBezTo>
                  <a:lnTo>
                    <a:pt x="213525" y="292426"/>
                  </a:lnTo>
                  <a:cubicBezTo>
                    <a:pt x="213492" y="298382"/>
                    <a:pt x="208841" y="303283"/>
                    <a:pt x="202898" y="303629"/>
                  </a:cubicBezTo>
                  <a:cubicBezTo>
                    <a:pt x="201827" y="303629"/>
                    <a:pt x="90699" y="310055"/>
                    <a:pt x="16311" y="347372"/>
                  </a:cubicBezTo>
                  <a:cubicBezTo>
                    <a:pt x="14729" y="348179"/>
                    <a:pt x="12979" y="348599"/>
                    <a:pt x="11204" y="348608"/>
                  </a:cubicBezTo>
                  <a:close/>
                  <a:moveTo>
                    <a:pt x="22489" y="63002"/>
                  </a:moveTo>
                  <a:lnTo>
                    <a:pt x="22489" y="319775"/>
                  </a:lnTo>
                  <a:cubicBezTo>
                    <a:pt x="85756" y="292838"/>
                    <a:pt x="163027" y="284270"/>
                    <a:pt x="191036" y="281964"/>
                  </a:cubicBezTo>
                  <a:lnTo>
                    <a:pt x="191036" y="22472"/>
                  </a:lnTo>
                  <a:lnTo>
                    <a:pt x="191036" y="22472"/>
                  </a:lnTo>
                  <a:cubicBezTo>
                    <a:pt x="132460" y="22636"/>
                    <a:pt x="74737" y="36517"/>
                    <a:pt x="22489" y="63002"/>
                  </a:cubicBez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  <p:sp>
          <p:nvSpPr>
            <p:cNvPr id="159" name="Gráfico 3">
              <a:extLst>
                <a:ext uri="{FF2B5EF4-FFF2-40B4-BE49-F238E27FC236}">
                  <a16:creationId xmlns:a16="http://schemas.microsoft.com/office/drawing/2014/main" id="{F16B222A-17AA-C346-84D3-0C4F83F6AB3A}"/>
                </a:ext>
              </a:extLst>
            </p:cNvPr>
            <p:cNvSpPr/>
            <p:nvPr/>
          </p:nvSpPr>
          <p:spPr>
            <a:xfrm>
              <a:off x="33692" y="4084402"/>
              <a:ext cx="494517" cy="337174"/>
            </a:xfrm>
            <a:custGeom>
              <a:avLst/>
              <a:gdLst>
                <a:gd name="connsiteX0" fmla="*/ 303482 w 494517"/>
                <a:gd name="connsiteY0" fmla="*/ 337175 h 337174"/>
                <a:gd name="connsiteX1" fmla="*/ 191035 w 494517"/>
                <a:gd name="connsiteY1" fmla="*/ 337175 h 337174"/>
                <a:gd name="connsiteX2" fmla="*/ 191035 w 494517"/>
                <a:gd name="connsiteY2" fmla="*/ 314686 h 337174"/>
                <a:gd name="connsiteX3" fmla="*/ 0 w 494517"/>
                <a:gd name="connsiteY3" fmla="*/ 314686 h 337174"/>
                <a:gd name="connsiteX4" fmla="*/ 0 w 494517"/>
                <a:gd name="connsiteY4" fmla="*/ 0 h 337174"/>
                <a:gd name="connsiteX5" fmla="*/ 56182 w 494517"/>
                <a:gd name="connsiteY5" fmla="*/ 0 h 337174"/>
                <a:gd name="connsiteX6" fmla="*/ 56182 w 494517"/>
                <a:gd name="connsiteY6" fmla="*/ 22489 h 337174"/>
                <a:gd name="connsiteX7" fmla="*/ 22489 w 494517"/>
                <a:gd name="connsiteY7" fmla="*/ 22489 h 337174"/>
                <a:gd name="connsiteX8" fmla="*/ 22489 w 494517"/>
                <a:gd name="connsiteY8" fmla="*/ 292196 h 337174"/>
                <a:gd name="connsiteX9" fmla="*/ 213525 w 494517"/>
                <a:gd name="connsiteY9" fmla="*/ 292196 h 337174"/>
                <a:gd name="connsiteX10" fmla="*/ 213525 w 494517"/>
                <a:gd name="connsiteY10" fmla="*/ 314686 h 337174"/>
                <a:gd name="connsiteX11" fmla="*/ 280993 w 494517"/>
                <a:gd name="connsiteY11" fmla="*/ 314686 h 337174"/>
                <a:gd name="connsiteX12" fmla="*/ 280993 w 494517"/>
                <a:gd name="connsiteY12" fmla="*/ 292196 h 337174"/>
                <a:gd name="connsiteX13" fmla="*/ 472028 w 494517"/>
                <a:gd name="connsiteY13" fmla="*/ 292196 h 337174"/>
                <a:gd name="connsiteX14" fmla="*/ 472028 w 494517"/>
                <a:gd name="connsiteY14" fmla="*/ 22489 h 337174"/>
                <a:gd name="connsiteX15" fmla="*/ 438335 w 494517"/>
                <a:gd name="connsiteY15" fmla="*/ 22489 h 337174"/>
                <a:gd name="connsiteX16" fmla="*/ 438335 w 494517"/>
                <a:gd name="connsiteY16" fmla="*/ 0 h 337174"/>
                <a:gd name="connsiteX17" fmla="*/ 494517 w 494517"/>
                <a:gd name="connsiteY17" fmla="*/ 0 h 337174"/>
                <a:gd name="connsiteX18" fmla="*/ 494517 w 494517"/>
                <a:gd name="connsiteY18" fmla="*/ 314686 h 337174"/>
                <a:gd name="connsiteX19" fmla="*/ 303482 w 494517"/>
                <a:gd name="connsiteY19" fmla="*/ 314686 h 337174"/>
                <a:gd name="connsiteX20" fmla="*/ 303482 w 494517"/>
                <a:gd name="connsiteY20" fmla="*/ 337175 h 337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494517" h="337174">
                  <a:moveTo>
                    <a:pt x="303482" y="337175"/>
                  </a:moveTo>
                  <a:lnTo>
                    <a:pt x="191035" y="337175"/>
                  </a:lnTo>
                  <a:lnTo>
                    <a:pt x="191035" y="314686"/>
                  </a:lnTo>
                  <a:lnTo>
                    <a:pt x="0" y="314686"/>
                  </a:lnTo>
                  <a:lnTo>
                    <a:pt x="0" y="0"/>
                  </a:lnTo>
                  <a:lnTo>
                    <a:pt x="56182" y="0"/>
                  </a:lnTo>
                  <a:lnTo>
                    <a:pt x="56182" y="22489"/>
                  </a:lnTo>
                  <a:lnTo>
                    <a:pt x="22489" y="22489"/>
                  </a:lnTo>
                  <a:lnTo>
                    <a:pt x="22489" y="292196"/>
                  </a:lnTo>
                  <a:lnTo>
                    <a:pt x="213525" y="292196"/>
                  </a:lnTo>
                  <a:lnTo>
                    <a:pt x="213525" y="314686"/>
                  </a:lnTo>
                  <a:lnTo>
                    <a:pt x="280993" y="314686"/>
                  </a:lnTo>
                  <a:lnTo>
                    <a:pt x="280993" y="292196"/>
                  </a:lnTo>
                  <a:lnTo>
                    <a:pt x="472028" y="292196"/>
                  </a:lnTo>
                  <a:lnTo>
                    <a:pt x="472028" y="22489"/>
                  </a:lnTo>
                  <a:lnTo>
                    <a:pt x="438335" y="22489"/>
                  </a:lnTo>
                  <a:lnTo>
                    <a:pt x="438335" y="0"/>
                  </a:lnTo>
                  <a:lnTo>
                    <a:pt x="494517" y="0"/>
                  </a:lnTo>
                  <a:lnTo>
                    <a:pt x="494517" y="314686"/>
                  </a:lnTo>
                  <a:lnTo>
                    <a:pt x="303482" y="314686"/>
                  </a:lnTo>
                  <a:lnTo>
                    <a:pt x="303482" y="337175"/>
                  </a:ln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E705A1C-4684-4D4B-B383-066ACA723088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2306969" y="2762819"/>
            <a:ext cx="9464402" cy="738553"/>
          </a:xfrm>
        </p:spPr>
        <p:txBody>
          <a:bodyPr/>
          <a:lstStyle/>
          <a:p>
            <a:r>
              <a:rPr lang="pt-BR" sz="2400" dirty="0"/>
              <a:t>Gomes Jr, M.N., Rápalo, L.M., Oliveira, P.T., Giacomoni, M.H., do Lago, C.A. and Mendiondo, E.M., 2023. </a:t>
            </a:r>
            <a:r>
              <a:rPr lang="pt-BR" sz="2400" b="1" i="1" u="sng" dirty="0"/>
              <a:t>Modeling unsteady and steady 1D hydrodynamics under different hydraulic conceptualizations: Model/Software development and case studies</a:t>
            </a:r>
            <a:r>
              <a:rPr lang="pt-BR" sz="2400" dirty="0"/>
              <a:t>. Environmental Modelling &amp; Software, 167, p.105733.</a:t>
            </a:r>
            <a:endParaRPr lang="pt-BR" sz="2400" b="0" dirty="0"/>
          </a:p>
        </p:txBody>
      </p:sp>
      <p:sp>
        <p:nvSpPr>
          <p:cNvPr id="139" name="Espaço Reservado para Texto 138">
            <a:extLst>
              <a:ext uri="{FF2B5EF4-FFF2-40B4-BE49-F238E27FC236}">
                <a16:creationId xmlns:a16="http://schemas.microsoft.com/office/drawing/2014/main" id="{8FE8285F-3CE4-CB45-A98D-AAD9B573B53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6192983" y="1033814"/>
            <a:ext cx="3200400" cy="689422"/>
          </a:xfrm>
        </p:spPr>
        <p:txBody>
          <a:bodyPr/>
          <a:lstStyle/>
          <a:p>
            <a:pPr algn="ctr"/>
            <a:r>
              <a:rPr lang="pt-BR" sz="3600" dirty="0">
                <a:solidFill>
                  <a:srgbClr val="002060"/>
                </a:solidFill>
              </a:rPr>
              <a:t>HydroHP-1D</a:t>
            </a:r>
          </a:p>
        </p:txBody>
      </p:sp>
      <p:pic>
        <p:nvPicPr>
          <p:cNvPr id="71" name="Espaço Reservado para Imagem 17" descr="Porta de geladeira branca&#10;&#10;Descrição gerada automaticamente com confiança baixa">
            <a:extLst>
              <a:ext uri="{FF2B5EF4-FFF2-40B4-BE49-F238E27FC236}">
                <a16:creationId xmlns:a16="http://schemas.microsoft.com/office/drawing/2014/main" id="{0A2B6074-F183-2A4C-935C-FCE6C45C3273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0589" y="262367"/>
            <a:ext cx="2069683" cy="2069683"/>
          </a:xfrm>
        </p:spPr>
      </p:pic>
      <p:sp>
        <p:nvSpPr>
          <p:cNvPr id="144" name="CaixaDeTexto 143">
            <a:extLst>
              <a:ext uri="{FF2B5EF4-FFF2-40B4-BE49-F238E27FC236}">
                <a16:creationId xmlns:a16="http://schemas.microsoft.com/office/drawing/2014/main" id="{3456728F-0B97-CB47-B547-0FBA51E9BE54}"/>
              </a:ext>
            </a:extLst>
          </p:cNvPr>
          <p:cNvSpPr txBox="1"/>
          <p:nvPr/>
        </p:nvSpPr>
        <p:spPr>
          <a:xfrm rot="16200000">
            <a:off x="-1687957" y="2334563"/>
            <a:ext cx="5289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chemeClr val="accent4"/>
                </a:solidFill>
                <a:latin typeface="Montserrat" pitchFamily="2" charset="77"/>
              </a:rPr>
              <a:t>Bibliography</a:t>
            </a:r>
            <a:endParaRPr lang="pt-BR" sz="4000" dirty="0">
              <a:solidFill>
                <a:schemeClr val="accent4"/>
              </a:solidFill>
              <a:latin typeface="Montserrat" pitchFamily="2" charset="77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AC63658-F782-FB5C-4E77-3E8C0EB163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060" b="12060"/>
          <a:stretch/>
        </p:blipFill>
        <p:spPr>
          <a:xfrm>
            <a:off x="9859489" y="341267"/>
            <a:ext cx="1911882" cy="1911882"/>
          </a:xfrm>
          <a:prstGeom prst="ellipse">
            <a:avLst/>
          </a:prstGeom>
        </p:spPr>
      </p:pic>
      <p:sp>
        <p:nvSpPr>
          <p:cNvPr id="3" name="TextBox 2">
            <a:hlinkClick r:id="rId5"/>
            <a:extLst>
              <a:ext uri="{FF2B5EF4-FFF2-40B4-BE49-F238E27FC236}">
                <a16:creationId xmlns:a16="http://schemas.microsoft.com/office/drawing/2014/main" id="{14EA1E40-6270-6D46-0E1B-36EFBB8DAC55}"/>
              </a:ext>
            </a:extLst>
          </p:cNvPr>
          <p:cNvSpPr txBox="1"/>
          <p:nvPr/>
        </p:nvSpPr>
        <p:spPr>
          <a:xfrm>
            <a:off x="2306969" y="611454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doi.org/10.1016/j.envsoft.2023.105733</a:t>
            </a:r>
          </a:p>
        </p:txBody>
      </p:sp>
    </p:spTree>
    <p:extLst>
      <p:ext uri="{BB962C8B-B14F-4D97-AF65-F5344CB8AC3E}">
        <p14:creationId xmlns:p14="http://schemas.microsoft.com/office/powerpoint/2010/main" val="39844464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Flags: controls which boundary conditions are activated and other properties such as the friction model, </a:t>
            </a:r>
            <a:r>
              <a:rPr lang="en-US" dirty="0" err="1"/>
              <a:t>et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C41F2A-03E2-CE8E-0F89-9E5C9E449B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4944" y="2122276"/>
            <a:ext cx="4480479" cy="354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4598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Extra input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3642F8-1210-678B-C795-330CD7DDA29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758"/>
          <a:stretch/>
        </p:blipFill>
        <p:spPr>
          <a:xfrm>
            <a:off x="0" y="2032000"/>
            <a:ext cx="12192000" cy="1397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E6084E-E3EE-761E-B0FC-B7BCA5940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6472" y="3811744"/>
            <a:ext cx="2553056" cy="15432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DE15F7F-2109-12ED-62F6-B07747135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135" y="3563932"/>
            <a:ext cx="2420992" cy="217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0569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ime-varying Boundary Condition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A83FF3-2010-9A0F-6D98-5B0237B96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334" y="1847608"/>
            <a:ext cx="3810532" cy="34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0105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Space-varying input (if required)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77CAE1-5683-82CB-8FB4-4E64295F5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2189" y="1736466"/>
            <a:ext cx="7497221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3636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Designing a Channel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1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002060"/>
                </a:solidFill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250348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sign a rectangular channel with 1% slope to convey the 100-yr flood hydrograph, simulated by a Nash-Hydrograph given b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Q</a:t>
            </a:r>
            <a:r>
              <a:rPr lang="en-US" baseline="-25000" dirty="0"/>
              <a:t>in </a:t>
            </a:r>
            <a:r>
              <a:rPr lang="en-US" dirty="0"/>
              <a:t>is the upstream inflow hydrograph, </a:t>
            </a:r>
            <a:r>
              <a:rPr lang="en-US" dirty="0" err="1"/>
              <a:t>Q</a:t>
            </a:r>
            <a:r>
              <a:rPr lang="en-US" baseline="-25000" dirty="0" err="1"/>
              <a:t>b</a:t>
            </a:r>
            <a:r>
              <a:rPr lang="en-US" dirty="0"/>
              <a:t> = 1 m</a:t>
            </a:r>
            <a:r>
              <a:rPr lang="en-US" baseline="30000" dirty="0"/>
              <a:t>3</a:t>
            </a:r>
            <a:r>
              <a:rPr lang="en-US" dirty="0"/>
              <a:t>/s (baseflow) </a:t>
            </a:r>
            <a:r>
              <a:rPr lang="en-US" dirty="0" err="1"/>
              <a:t>Q</a:t>
            </a:r>
            <a:r>
              <a:rPr lang="en-US" baseline="-25000" dirty="0" err="1"/>
              <a:t>p</a:t>
            </a:r>
            <a:r>
              <a:rPr lang="en-US" dirty="0"/>
              <a:t> is the peak flow = 100 m</a:t>
            </a:r>
            <a:r>
              <a:rPr lang="en-US" baseline="30000" dirty="0"/>
              <a:t>3</a:t>
            </a:r>
            <a:r>
              <a:rPr lang="en-US" dirty="0"/>
              <a:t>/s, </a:t>
            </a:r>
            <a:r>
              <a:rPr lang="en-US" dirty="0" err="1"/>
              <a:t>T</a:t>
            </a:r>
            <a:r>
              <a:rPr lang="en-US" baseline="-25000" dirty="0" err="1"/>
              <a:t>p</a:t>
            </a:r>
            <a:r>
              <a:rPr lang="en-US" dirty="0"/>
              <a:t> is the peak time, assumed as 60 min,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Montserrat" panose="02000505000000020004" pitchFamily="2" charset="0"/>
                <a:cs typeface="Times New Roman" panose="02020603050405020304" pitchFamily="18" charset="0"/>
              </a:rPr>
              <a:t> is a shape parameter equals 8.5.</a:t>
            </a:r>
          </a:p>
          <a:p>
            <a:pPr marL="0" indent="0">
              <a:buNone/>
            </a:pPr>
            <a:endParaRPr lang="en-US" dirty="0">
              <a:latin typeface="Montserrat" panose="02000505000000020004" pitchFamily="2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Montserrat" panose="02000505000000020004" pitchFamily="2" charset="0"/>
                <a:cs typeface="Times New Roman" panose="02020603050405020304" pitchFamily="18" charset="0"/>
              </a:rPr>
              <a:t>Determine the minimum width such that the maximum depth is 5 m at the outlet</a:t>
            </a:r>
            <a:endParaRPr lang="en-US" dirty="0">
              <a:latin typeface="Montserrat" panose="02000505000000020004" pitchFamily="2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&#10;$$&#10;Q_{\text {in }}(t)=Q_b+\left(Q_p-Q_b\right)\left[\frac{t}{T_p} \exp \left(1-\frac{t}{T_p}\right)\right]^\beta&#10;$$&#10;&#10;\end{document}" title="IguanaTex Bitmap Display">
            <a:extLst>
              <a:ext uri="{FF2B5EF4-FFF2-40B4-BE49-F238E27FC236}">
                <a16:creationId xmlns:a16="http://schemas.microsoft.com/office/drawing/2014/main" id="{58803D73-3DE7-3A5D-833D-621ABE03117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104779" y="2070100"/>
            <a:ext cx="6180571" cy="81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39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The outlet boundary condition is assumed as normal slope, following the channel slope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Discretize the domain into 101 nodes, such that the reach is divided in 100 intervals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The reach length is 10 km. Manning’s roughness coefficient is 0.035 sm</a:t>
            </a:r>
            <a:r>
              <a:rPr lang="en-US" baseline="30000" dirty="0">
                <a:latin typeface="Montserrat" panose="02000505000000020004" pitchFamily="2" charset="0"/>
              </a:rPr>
              <a:t>-1/3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The simulation time is 3-h. The maximum and minimum time-step is 10 sec and 0.001 sec, with a maximum courant number of 0.4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73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B47D9-8B47-D9BC-17C5-C4DE71D1A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201" y="1499918"/>
            <a:ext cx="4991797" cy="38581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93A4EE-3423-E439-6624-24A744F0340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1565"/>
          <a:stretch/>
        </p:blipFill>
        <p:spPr>
          <a:xfrm>
            <a:off x="6346438" y="448885"/>
            <a:ext cx="5544324" cy="531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2996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Our goal is to find b such that the maximum depth is less than 5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44E0A1-088A-4033-C2B1-2C2367A4E6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7310" y="2452551"/>
            <a:ext cx="2772162" cy="19528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397899-DD21-F793-FF55-116B62976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2156" y="2738341"/>
            <a:ext cx="2781688" cy="13813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EAB54E-AE8D-A6B5-5089-0CF65DD3BF04}"/>
              </a:ext>
            </a:extLst>
          </p:cNvPr>
          <p:cNvSpPr txBox="1"/>
          <p:nvPr/>
        </p:nvSpPr>
        <p:spPr>
          <a:xfrm>
            <a:off x="2532197" y="4405449"/>
            <a:ext cx="254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itial guess = 3.5 m</a:t>
            </a:r>
          </a:p>
        </p:txBody>
      </p:sp>
    </p:spTree>
    <p:extLst>
      <p:ext uri="{BB962C8B-B14F-4D97-AF65-F5344CB8AC3E}">
        <p14:creationId xmlns:p14="http://schemas.microsoft.com/office/powerpoint/2010/main" val="9312958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Make sure all input is filled in the spreadsheet</a:t>
            </a:r>
          </a:p>
          <a:p>
            <a:pPr lvl="1"/>
            <a:r>
              <a:rPr lang="en-US" dirty="0"/>
              <a:t>If the folder is automatically saved on one drive or google drive, you might have to close the file before running</a:t>
            </a:r>
          </a:p>
          <a:p>
            <a:r>
              <a:rPr lang="en-US" dirty="0"/>
              <a:t>Open the HydroHP_1D main script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D38BA0-67E5-3156-6B25-10A40ED45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010" y="2880907"/>
            <a:ext cx="9893300" cy="343099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1AF3E9-6267-6B8C-0051-721236908A77}"/>
              </a:ext>
            </a:extLst>
          </p:cNvPr>
          <p:cNvSpPr/>
          <p:nvPr/>
        </p:nvSpPr>
        <p:spPr>
          <a:xfrm>
            <a:off x="5435600" y="5880100"/>
            <a:ext cx="1816100" cy="330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4FC675-D29E-7309-7528-B518B29D24CF}"/>
              </a:ext>
            </a:extLst>
          </p:cNvPr>
          <p:cNvSpPr txBox="1"/>
          <p:nvPr/>
        </p:nvSpPr>
        <p:spPr>
          <a:xfrm>
            <a:off x="7251700" y="5075704"/>
            <a:ext cx="340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re you can specify a different input spreadsheet</a:t>
            </a:r>
          </a:p>
        </p:txBody>
      </p:sp>
    </p:spTree>
    <p:extLst>
      <p:ext uri="{BB962C8B-B14F-4D97-AF65-F5344CB8AC3E}">
        <p14:creationId xmlns:p14="http://schemas.microsoft.com/office/powerpoint/2010/main" val="739052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EE1C4-9830-3EA4-E716-D1380B01552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/>
              <a:t>Background and Motivation</a:t>
            </a:r>
            <a:endParaRPr lang="en-US" dirty="0"/>
          </a:p>
        </p:txBody>
      </p: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63877B53-22B3-0045-7F47-E2878E7100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955009" cy="4470400"/>
          </a:xfrm>
        </p:spPr>
        <p:txBody>
          <a:bodyPr/>
          <a:lstStyle/>
          <a:p>
            <a:r>
              <a:rPr lang="pt-BR" dirty="0"/>
              <a:t>Flow is a fundamentally 3D problem</a:t>
            </a:r>
          </a:p>
          <a:p>
            <a:endParaRPr lang="pt-BR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question is when we can simplify the problem to 2D or 1D …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6F157D8-9DC4-DA39-BB28-3A72FA453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363" y="1895475"/>
            <a:ext cx="5629275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71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3"/>
            </p:par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Let’s change the name of the input spreadsheet to Example_1_Channel_Design.xlsx and input this file to the main code in </a:t>
            </a:r>
            <a:r>
              <a:rPr lang="en-US" dirty="0" err="1"/>
              <a:t>matlab</a:t>
            </a:r>
            <a:r>
              <a:rPr lang="en-US" dirty="0"/>
              <a:t>, such tha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e that I added the folder Examples/ because I saved the spreadsheet in this folder</a:t>
            </a:r>
          </a:p>
          <a:p>
            <a:endParaRPr lang="en-US" dirty="0"/>
          </a:p>
          <a:p>
            <a:r>
              <a:rPr lang="en-US" dirty="0"/>
              <a:t>You can also specify full file paths he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8ECB25-68FF-2F11-CC89-10EAFA850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21594"/>
            <a:ext cx="12192000" cy="81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670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During the simulation, a status indicating the percentage, the current time-step in sec, the maximum Courant in the simulation and the maximum water depth in m are sh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are automatically saved in the model folder (Modeling Results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C1D67-FEB3-A4ED-AB83-137D71D1D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551" y="2603452"/>
            <a:ext cx="4910897" cy="1016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77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9DF3841-0175-1690-FF8F-8784FAD14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5" y="1056360"/>
            <a:ext cx="11838935" cy="449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24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ED33FB-E67F-42A8-207C-C4A8ECD3D91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DF735-A016-6CBA-35B9-9B8F9E48A2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6531"/>
            <a:ext cx="12192000" cy="4844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1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0FE18A-0E79-4161-5368-9831E69AA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6609"/>
            <a:ext cx="12192000" cy="484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1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etailed Output per Cross-section or per Time (csv files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811E29-FB6B-5195-19AF-4E0CD6DD3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231" y="1722341"/>
            <a:ext cx="7611537" cy="13813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C27A2E-9F11-2271-EC00-C87F115CD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9784" y="3339083"/>
            <a:ext cx="7392432" cy="17147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1744C1-D170-AAD8-37F7-9120D5719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56918"/>
            <a:ext cx="12192000" cy="8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6760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Surfplo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588719-E60E-220E-35D3-C1584F749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6690" y="0"/>
            <a:ext cx="55832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802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6318C33-37C8-E1B6-4001-928D71B6802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tates</a:t>
            </a:r>
          </a:p>
        </p:txBody>
      </p:sp>
      <p:pic>
        <p:nvPicPr>
          <p:cNvPr id="8" name="1_Example_1_Model_Results">
            <a:hlinkClick r:id="" action="ppaction://media"/>
            <a:extLst>
              <a:ext uri="{FF2B5EF4-FFF2-40B4-BE49-F238E27FC236}">
                <a16:creationId xmlns:a16="http://schemas.microsoft.com/office/drawing/2014/main" id="{29E3F29F-4C6F-FEC7-3A7D-AE843CA10B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7918" r="7175"/>
          <a:stretch/>
        </p:blipFill>
        <p:spPr>
          <a:xfrm>
            <a:off x="2875292" y="0"/>
            <a:ext cx="93167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91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tates</a:t>
            </a:r>
          </a:p>
        </p:txBody>
      </p:sp>
      <p:pic>
        <p:nvPicPr>
          <p:cNvPr id="9" name="1_Example_1_Dam_Breach_Like_">
            <a:hlinkClick r:id="" action="ppaction://media"/>
            <a:extLst>
              <a:ext uri="{FF2B5EF4-FFF2-40B4-BE49-F238E27FC236}">
                <a16:creationId xmlns:a16="http://schemas.microsoft.com/office/drawing/2014/main" id="{474DD8BF-3DE0-0FA5-FF17-CBD3A4D619A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49439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03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2" y="1046480"/>
            <a:ext cx="4970774" cy="4643591"/>
          </a:xfrm>
        </p:spPr>
        <p:txBody>
          <a:bodyPr/>
          <a:lstStyle/>
          <a:p>
            <a:r>
              <a:rPr lang="en-US" dirty="0"/>
              <a:t>To satisfy the design, we need to change the channel width to 5 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viously a more optimized could result be achieved, but so far, this solution is o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7849D4-5A27-3AD7-1165-384BAC93F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0627" y="836456"/>
            <a:ext cx="4970774" cy="414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35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EE1C4-9830-3EA4-E716-D1380B01552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/>
              <a:t>Background and Motivation</a:t>
            </a:r>
            <a:endParaRPr lang="en-US" dirty="0"/>
          </a:p>
        </p:txBody>
      </p: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63877B53-22B3-0045-7F47-E2878E7100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7407563" cy="4470400"/>
          </a:xfrm>
        </p:spPr>
        <p:txBody>
          <a:bodyPr/>
          <a:lstStyle/>
          <a:p>
            <a:r>
              <a:rPr lang="pt-BR" dirty="0"/>
              <a:t>Accelerations, velocities, friction, all theoretically occurs varying in x, y, and z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Navier and Stokes developed their most famous equations in 1822, describing how flow propagate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26F293F-9E53-E99C-4192-A5B34BCB1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022" y="2538607"/>
            <a:ext cx="3268461" cy="1780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CD746AFD-DE56-D229-FA78-027945250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742" y="353423"/>
            <a:ext cx="1665741" cy="1819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382654-FDC3-9D00-0AC5-209639C9A9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0885" y="4376246"/>
            <a:ext cx="2142425" cy="1670698"/>
          </a:xfrm>
          <a:prstGeom prst="rect">
            <a:avLst/>
          </a:prstGeom>
        </p:spPr>
      </p:pic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F391CF3-EE64-0E42-CBDE-8B401C84D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81169"/>
              </p:ext>
            </p:extLst>
          </p:nvPr>
        </p:nvGraphicFramePr>
        <p:xfrm>
          <a:off x="4250094" y="3854324"/>
          <a:ext cx="38957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6F391CF3-EE64-0E42-CBDE-8B401C84D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094" y="3854324"/>
                        <a:ext cx="38957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BE26D15-E710-5328-B1E8-B01A50B4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79477"/>
              </p:ext>
            </p:extLst>
          </p:nvPr>
        </p:nvGraphicFramePr>
        <p:xfrm>
          <a:off x="1737067" y="4324223"/>
          <a:ext cx="1644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3BE26D15-E710-5328-B1E8-B01A50B47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67" y="4324223"/>
                        <a:ext cx="1644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2B7F7EC4-436E-3D0F-B45B-CB67A2878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192" y="4262311"/>
            <a:ext cx="16764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3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1"/>
            </p:par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8EFE3A23-34ED-70EC-4429-8A5BB5BDF70A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For the same input data, investigate the flood propagation for a </a:t>
                </a:r>
              </a:p>
              <a:p>
                <a:pPr lvl="1"/>
                <a:r>
                  <a:rPr lang="en-US" dirty="0"/>
                  <a:t>Circular channel with 2-m diameter (If the model crashes that means it is not feasible. In this case, increase the diameter until it works only with free flow</a:t>
                </a:r>
              </a:p>
              <a:p>
                <a:pPr lvl="1"/>
                <a:r>
                  <a:rPr lang="en-US" dirty="0"/>
                  <a:t>Paraboloid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check values of a accordingly</a:t>
                </a:r>
              </a:p>
              <a:p>
                <a:pPr lvl="1"/>
                <a:r>
                  <a:rPr lang="en-US" dirty="0"/>
                  <a:t>Triangular (just assume a trapezoidal section with b = 0.001 m and lateral slopes</a:t>
                </a:r>
              </a:p>
              <a:p>
                <a:pPr lvl="2"/>
                <a:r>
                  <a:rPr lang="en-US" dirty="0"/>
                  <a:t>Contact me at </a:t>
                </a:r>
                <a:r>
                  <a:rPr lang="en-US" dirty="0">
                    <a:hlinkClick r:id="rId2"/>
                  </a:rPr>
                  <a:t>marcusnobrega.engcivil@gmail.com</a:t>
                </a:r>
                <a:r>
                  <a:rPr lang="en-US" dirty="0"/>
                  <a:t> if you have any questions</a:t>
                </a:r>
              </a:p>
              <a:p>
                <a:endParaRPr lang="en-US" dirty="0"/>
              </a:p>
              <a:p>
                <a:r>
                  <a:rPr lang="en-US" dirty="0"/>
                  <a:t>Hint: you need to use the flag sections correctly. Read the flags info</a:t>
                </a:r>
              </a:p>
            </p:txBody>
          </p:sp>
        </mc:Choice>
        <mc:Fallback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8EFE3A23-34ED-70EC-4429-8A5BB5BDF7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 l="-796" t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0F23BAB-91BB-F866-5C2C-B9AD961A9D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4130" y="4624564"/>
            <a:ext cx="2837862" cy="213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585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Assessing a Dam-Break Problem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2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1455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A dam with dimensions of approximately 60 m height, 2000 m of length and 200 m width suffered an instantaneous failur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ing the downstream floodplain as a trapezoid channel with 2:1 (</a:t>
            </a:r>
            <a:r>
              <a:rPr lang="en-US" dirty="0" err="1"/>
              <a:t>hxv</a:t>
            </a:r>
            <a:r>
              <a:rPr lang="en-US" dirty="0"/>
              <a:t>) slopes and 50-m width, determine the </a:t>
            </a:r>
            <a:r>
              <a:rPr lang="en-US" dirty="0" err="1"/>
              <a:t>floodwave</a:t>
            </a:r>
            <a:r>
              <a:rPr lang="en-US" dirty="0"/>
              <a:t> propagation characteristics for a 10-km reach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e a terrain roughness coefficient of 0.035 sm</a:t>
            </a:r>
            <a:r>
              <a:rPr lang="en-US" baseline="30000" dirty="0"/>
              <a:t>-1/3 </a:t>
            </a:r>
            <a:r>
              <a:rPr lang="en-US" dirty="0"/>
              <a:t>and S</a:t>
            </a:r>
            <a:r>
              <a:rPr lang="en-US" baseline="-25000" dirty="0"/>
              <a:t>0</a:t>
            </a:r>
            <a:r>
              <a:rPr lang="en-US" dirty="0"/>
              <a:t> = 1%</a:t>
            </a:r>
          </a:p>
          <a:p>
            <a:endParaRPr lang="en-US" dirty="0"/>
          </a:p>
          <a:p>
            <a:r>
              <a:rPr lang="en-US" dirty="0"/>
              <a:t>Save results each 0.5 min and run the simulation for 60 min</a:t>
            </a:r>
          </a:p>
        </p:txBody>
      </p:sp>
    </p:spTree>
    <p:extLst>
      <p:ext uri="{BB962C8B-B14F-4D97-AF65-F5344CB8AC3E}">
        <p14:creationId xmlns:p14="http://schemas.microsoft.com/office/powerpoint/2010/main" val="420307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E59C21-673B-73FB-2417-84EB568B5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105" y="1130300"/>
            <a:ext cx="5767389" cy="47755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D0E2EF-8FBC-B4BF-E302-82D895C2E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65" y="890233"/>
            <a:ext cx="6020640" cy="507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4736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12E2F54-4CAC-9DBB-B09D-4E992BD4E37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  <a:p>
            <a:endParaRPr lang="en-US" dirty="0"/>
          </a:p>
        </p:txBody>
      </p:sp>
      <p:pic>
        <p:nvPicPr>
          <p:cNvPr id="4" name="1_Example_2_Model_Results">
            <a:hlinkClick r:id="" action="ppaction://media"/>
            <a:extLst>
              <a:ext uri="{FF2B5EF4-FFF2-40B4-BE49-F238E27FC236}">
                <a16:creationId xmlns:a16="http://schemas.microsoft.com/office/drawing/2014/main" id="{FF839605-E74E-3952-EAC4-63330A98651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6620" r="7732" b="2451"/>
          <a:stretch/>
        </p:blipFill>
        <p:spPr>
          <a:xfrm>
            <a:off x="2129422" y="838625"/>
            <a:ext cx="8131286" cy="5788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39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The Dam-Break Serious Game Approach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3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410735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The Dam-Break Tool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4DED01-CADD-D430-A58B-E5F1D2F48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4961" y="977900"/>
            <a:ext cx="1356478" cy="1447925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63DF16-9660-F65F-562F-1B1E487946AA}"/>
              </a:ext>
            </a:extLst>
          </p:cNvPr>
          <p:cNvSpPr txBox="1">
            <a:spLocks/>
          </p:cNvSpPr>
          <p:nvPr/>
        </p:nvSpPr>
        <p:spPr>
          <a:xfrm>
            <a:off x="868691" y="977900"/>
            <a:ext cx="8707110" cy="4470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stall the File </a:t>
            </a:r>
            <a:r>
              <a:rPr lang="en-US" dirty="0" err="1"/>
              <a:t>Dam_Breach_Problem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t automatically will appear in your </a:t>
            </a:r>
            <a:r>
              <a:rPr lang="en-US" dirty="0" err="1"/>
              <a:t>Matlab</a:t>
            </a:r>
            <a:r>
              <a:rPr lang="en-US" dirty="0"/>
              <a:t> in (Apps) as:	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B3699-0C53-AE7A-20D4-32BD0427E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900" y="2817083"/>
            <a:ext cx="9144000" cy="340884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017B130-1F43-1DB5-A80A-9C23CF85D8BF}"/>
              </a:ext>
            </a:extLst>
          </p:cNvPr>
          <p:cNvSpPr/>
          <p:nvPr/>
        </p:nvSpPr>
        <p:spPr>
          <a:xfrm>
            <a:off x="2885440" y="4850350"/>
            <a:ext cx="741680" cy="4978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CCF746C-4110-5480-BF66-B4C09FA3C58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5B87D4-58F4-33A1-E208-3109614BDCE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nstalling the Ap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5DEA54-1F3F-FEA0-22BB-6EDB0797F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0774" y="1189842"/>
            <a:ext cx="2810267" cy="25149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63B5CE-32EB-5047-0EAB-43864F9E7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24" y="4083579"/>
            <a:ext cx="10764752" cy="2114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4002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214917B-DC61-58B9-69C3-A418E11C6CA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BD02E4-839E-5C46-11E4-F1F65A4ED90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Problem Schematic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FD9F12B-AE4C-AB4C-91DA-B82A1BFE04F3}"/>
              </a:ext>
            </a:extLst>
          </p:cNvPr>
          <p:cNvCxnSpPr/>
          <p:nvPr/>
        </p:nvCxnSpPr>
        <p:spPr>
          <a:xfrm>
            <a:off x="1686249" y="3429001"/>
            <a:ext cx="2183363" cy="0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DE7E713-0262-563D-1AA7-15DDB30FDE8F}"/>
              </a:ext>
            </a:extLst>
          </p:cNvPr>
          <p:cNvCxnSpPr>
            <a:cxnSpLocks/>
          </p:cNvCxnSpPr>
          <p:nvPr/>
        </p:nvCxnSpPr>
        <p:spPr>
          <a:xfrm>
            <a:off x="3860282" y="3429001"/>
            <a:ext cx="6885991" cy="503853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4ABB5FFF-71ED-D447-E745-B169E9EC4298}"/>
              </a:ext>
            </a:extLst>
          </p:cNvPr>
          <p:cNvSpPr/>
          <p:nvPr/>
        </p:nvSpPr>
        <p:spPr>
          <a:xfrm>
            <a:off x="1686249" y="2607907"/>
            <a:ext cx="2174033" cy="821093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Deciduous tree with solid fill">
            <a:extLst>
              <a:ext uri="{FF2B5EF4-FFF2-40B4-BE49-F238E27FC236}">
                <a16:creationId xmlns:a16="http://schemas.microsoft.com/office/drawing/2014/main" id="{19A33B0F-6A9D-AA60-9D74-D3C7FE2B678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030340" y="3103922"/>
            <a:ext cx="418385" cy="418385"/>
          </a:xfrm>
          <a:prstGeom prst="rect">
            <a:avLst/>
          </a:prstGeom>
        </p:spPr>
      </p:pic>
      <p:pic>
        <p:nvPicPr>
          <p:cNvPr id="9" name="Graphic 8" descr="Withering Tree outline">
            <a:extLst>
              <a:ext uri="{FF2B5EF4-FFF2-40B4-BE49-F238E27FC236}">
                <a16:creationId xmlns:a16="http://schemas.microsoft.com/office/drawing/2014/main" id="{0D1EA175-F7E1-A6F9-E8C6-FE1288FB237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747903" y="3173031"/>
            <a:ext cx="349276" cy="349276"/>
          </a:xfrm>
          <a:prstGeom prst="rect">
            <a:avLst/>
          </a:prstGeom>
        </p:spPr>
      </p:pic>
      <p:pic>
        <p:nvPicPr>
          <p:cNvPr id="10" name="Graphic 9" descr="Deciduous tree with solid fill">
            <a:extLst>
              <a:ext uri="{FF2B5EF4-FFF2-40B4-BE49-F238E27FC236}">
                <a16:creationId xmlns:a16="http://schemas.microsoft.com/office/drawing/2014/main" id="{B3ACD031-FA3A-47AA-D3A1-CF633350B71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5341201" y="3304996"/>
            <a:ext cx="248008" cy="248008"/>
          </a:xfrm>
          <a:prstGeom prst="rect">
            <a:avLst/>
          </a:prstGeom>
        </p:spPr>
      </p:pic>
      <p:pic>
        <p:nvPicPr>
          <p:cNvPr id="11" name="Graphic 10" descr="Deciduous tree with solid fill">
            <a:extLst>
              <a:ext uri="{FF2B5EF4-FFF2-40B4-BE49-F238E27FC236}">
                <a16:creationId xmlns:a16="http://schemas.microsoft.com/office/drawing/2014/main" id="{F5E0EE46-C240-7475-F33C-41835849173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410817" y="2995874"/>
            <a:ext cx="503853" cy="503853"/>
          </a:xfrm>
          <a:prstGeom prst="rect">
            <a:avLst/>
          </a:prstGeom>
        </p:spPr>
      </p:pic>
      <p:pic>
        <p:nvPicPr>
          <p:cNvPr id="12" name="Graphic 11" descr="Deciduous tree with solid fill">
            <a:extLst>
              <a:ext uri="{FF2B5EF4-FFF2-40B4-BE49-F238E27FC236}">
                <a16:creationId xmlns:a16="http://schemas.microsoft.com/office/drawing/2014/main" id="{48F94031-BB64-4F32-78F5-3F252E2423B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017672" y="3111581"/>
            <a:ext cx="378685" cy="378685"/>
          </a:xfrm>
          <a:prstGeom prst="rect">
            <a:avLst/>
          </a:prstGeom>
        </p:spPr>
      </p:pic>
      <p:pic>
        <p:nvPicPr>
          <p:cNvPr id="13" name="Graphic 12" descr="Withering Tree outline">
            <a:extLst>
              <a:ext uri="{FF2B5EF4-FFF2-40B4-BE49-F238E27FC236}">
                <a16:creationId xmlns:a16="http://schemas.microsoft.com/office/drawing/2014/main" id="{FA411884-4F0C-0BAF-A7B6-97F1EDDA1D6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550794" y="3219775"/>
            <a:ext cx="349276" cy="349276"/>
          </a:xfrm>
          <a:prstGeom prst="rect">
            <a:avLst/>
          </a:prstGeom>
        </p:spPr>
      </p:pic>
      <p:pic>
        <p:nvPicPr>
          <p:cNvPr id="14" name="Graphic 13" descr="House outline">
            <a:extLst>
              <a:ext uri="{FF2B5EF4-FFF2-40B4-BE49-F238E27FC236}">
                <a16:creationId xmlns:a16="http://schemas.microsoft.com/office/drawing/2014/main" id="{E508DEC5-25D4-E881-BEFA-7D7F5B834E88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8461731" y="3361615"/>
            <a:ext cx="445957" cy="445957"/>
          </a:xfrm>
          <a:prstGeom prst="rect">
            <a:avLst/>
          </a:prstGeom>
        </p:spPr>
      </p:pic>
      <p:pic>
        <p:nvPicPr>
          <p:cNvPr id="15" name="Graphic 14" descr="House outline">
            <a:extLst>
              <a:ext uri="{FF2B5EF4-FFF2-40B4-BE49-F238E27FC236}">
                <a16:creationId xmlns:a16="http://schemas.microsoft.com/office/drawing/2014/main" id="{6B52579B-F887-B0F7-EF28-46F3D0F5428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8907688" y="3347669"/>
            <a:ext cx="523307" cy="523307"/>
          </a:xfrm>
          <a:prstGeom prst="rect">
            <a:avLst/>
          </a:prstGeom>
        </p:spPr>
      </p:pic>
      <p:pic>
        <p:nvPicPr>
          <p:cNvPr id="16" name="Graphic 15" descr="House outline">
            <a:extLst>
              <a:ext uri="{FF2B5EF4-FFF2-40B4-BE49-F238E27FC236}">
                <a16:creationId xmlns:a16="http://schemas.microsoft.com/office/drawing/2014/main" id="{652F483F-7949-4A02-0296-12E9F84055B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9361791" y="3483220"/>
            <a:ext cx="395413" cy="395413"/>
          </a:xfrm>
          <a:prstGeom prst="rect">
            <a:avLst/>
          </a:prstGeom>
        </p:spPr>
      </p:pic>
      <p:pic>
        <p:nvPicPr>
          <p:cNvPr id="17" name="Graphic 16" descr="City with solid fill">
            <a:extLst>
              <a:ext uri="{FF2B5EF4-FFF2-40B4-BE49-F238E27FC236}">
                <a16:creationId xmlns:a16="http://schemas.microsoft.com/office/drawing/2014/main" id="{3F7D0D68-51FF-8F58-5767-D4FFA24E759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9754107" y="3108595"/>
            <a:ext cx="933197" cy="933197"/>
          </a:xfrm>
          <a:prstGeom prst="rect">
            <a:avLst/>
          </a:prstGeom>
        </p:spPr>
      </p:pic>
      <p:pic>
        <p:nvPicPr>
          <p:cNvPr id="18" name="Graphic 17" descr="Deciduous tree with solid fill">
            <a:extLst>
              <a:ext uri="{FF2B5EF4-FFF2-40B4-BE49-F238E27FC236}">
                <a16:creationId xmlns:a16="http://schemas.microsoft.com/office/drawing/2014/main" id="{B3CBDEB1-9510-796F-F844-D3E996E6088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811277" y="3227881"/>
            <a:ext cx="418385" cy="418385"/>
          </a:xfrm>
          <a:prstGeom prst="rect">
            <a:avLst/>
          </a:prstGeom>
        </p:spPr>
      </p:pic>
      <p:pic>
        <p:nvPicPr>
          <p:cNvPr id="19" name="Graphic 18" descr="Withering Tree outline">
            <a:extLst>
              <a:ext uri="{FF2B5EF4-FFF2-40B4-BE49-F238E27FC236}">
                <a16:creationId xmlns:a16="http://schemas.microsoft.com/office/drawing/2014/main" id="{93C4DCB0-9B79-8D01-F74C-0EC70A67F36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528840" y="3296990"/>
            <a:ext cx="349276" cy="349276"/>
          </a:xfrm>
          <a:prstGeom prst="rect">
            <a:avLst/>
          </a:prstGeom>
        </p:spPr>
      </p:pic>
      <p:pic>
        <p:nvPicPr>
          <p:cNvPr id="20" name="Graphic 19" descr="Deciduous tree with solid fill">
            <a:extLst>
              <a:ext uri="{FF2B5EF4-FFF2-40B4-BE49-F238E27FC236}">
                <a16:creationId xmlns:a16="http://schemas.microsoft.com/office/drawing/2014/main" id="{369CFC53-2B85-FF83-2937-2210F073A45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7122138" y="3428955"/>
            <a:ext cx="248008" cy="248008"/>
          </a:xfrm>
          <a:prstGeom prst="rect">
            <a:avLst/>
          </a:prstGeom>
        </p:spPr>
      </p:pic>
      <p:pic>
        <p:nvPicPr>
          <p:cNvPr id="21" name="Graphic 20" descr="Deciduous tree with solid fill">
            <a:extLst>
              <a:ext uri="{FF2B5EF4-FFF2-40B4-BE49-F238E27FC236}">
                <a16:creationId xmlns:a16="http://schemas.microsoft.com/office/drawing/2014/main" id="{4CF4AAF9-AF12-8FE4-7E16-B782CA7407D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191754" y="3119833"/>
            <a:ext cx="503853" cy="503853"/>
          </a:xfrm>
          <a:prstGeom prst="rect">
            <a:avLst/>
          </a:prstGeom>
        </p:spPr>
      </p:pic>
      <p:pic>
        <p:nvPicPr>
          <p:cNvPr id="22" name="Graphic 21" descr="Deciduous tree with solid fill">
            <a:extLst>
              <a:ext uri="{FF2B5EF4-FFF2-40B4-BE49-F238E27FC236}">
                <a16:creationId xmlns:a16="http://schemas.microsoft.com/office/drawing/2014/main" id="{3CC4D56E-5A3C-745E-98AE-3F11412F2F1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798609" y="3235540"/>
            <a:ext cx="378685" cy="378685"/>
          </a:xfrm>
          <a:prstGeom prst="rect">
            <a:avLst/>
          </a:prstGeom>
        </p:spPr>
      </p:pic>
      <p:pic>
        <p:nvPicPr>
          <p:cNvPr id="23" name="Graphic 22" descr="Withering Tree outline">
            <a:extLst>
              <a:ext uri="{FF2B5EF4-FFF2-40B4-BE49-F238E27FC236}">
                <a16:creationId xmlns:a16="http://schemas.microsoft.com/office/drawing/2014/main" id="{6DA1EF73-5A90-77E1-7CD5-704E89BBF1D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331731" y="3343734"/>
            <a:ext cx="349276" cy="349276"/>
          </a:xfrm>
          <a:prstGeom prst="rect">
            <a:avLst/>
          </a:prstGeom>
        </p:spPr>
      </p:pic>
      <p:pic>
        <p:nvPicPr>
          <p:cNvPr id="24" name="Graphic 23" descr="Withering Tree outline">
            <a:extLst>
              <a:ext uri="{FF2B5EF4-FFF2-40B4-BE49-F238E27FC236}">
                <a16:creationId xmlns:a16="http://schemas.microsoft.com/office/drawing/2014/main" id="{D292411F-789F-8281-A6CA-94374E30478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644497" y="3471628"/>
            <a:ext cx="244901" cy="244901"/>
          </a:xfrm>
          <a:prstGeom prst="rect">
            <a:avLst/>
          </a:prstGeom>
        </p:spPr>
      </p:pic>
      <p:pic>
        <p:nvPicPr>
          <p:cNvPr id="25" name="Graphic 24" descr="Withering Tree outline">
            <a:extLst>
              <a:ext uri="{FF2B5EF4-FFF2-40B4-BE49-F238E27FC236}">
                <a16:creationId xmlns:a16="http://schemas.microsoft.com/office/drawing/2014/main" id="{6B6C7447-06B0-8206-6D21-FBFB5DD9241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864099" y="3523815"/>
            <a:ext cx="244901" cy="244901"/>
          </a:xfrm>
          <a:prstGeom prst="rect">
            <a:avLst/>
          </a:prstGeom>
        </p:spPr>
      </p:pic>
      <p:pic>
        <p:nvPicPr>
          <p:cNvPr id="26" name="Graphic 25" descr="Withering Tree outline">
            <a:extLst>
              <a:ext uri="{FF2B5EF4-FFF2-40B4-BE49-F238E27FC236}">
                <a16:creationId xmlns:a16="http://schemas.microsoft.com/office/drawing/2014/main" id="{A483CA99-B79B-56C0-217E-C9C47C5F781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083701" y="3530726"/>
            <a:ext cx="244901" cy="244901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ACED926-AC85-2548-8A77-2239615ADEDB}"/>
              </a:ext>
            </a:extLst>
          </p:cNvPr>
          <p:cNvCxnSpPr>
            <a:cxnSpLocks/>
          </p:cNvCxnSpPr>
          <p:nvPr/>
        </p:nvCxnSpPr>
        <p:spPr>
          <a:xfrm>
            <a:off x="1419860" y="2607905"/>
            <a:ext cx="0" cy="816977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4D281FC-1D97-F404-9994-5A3CF57C0C88}"/>
              </a:ext>
            </a:extLst>
          </p:cNvPr>
          <p:cNvCxnSpPr>
            <a:cxnSpLocks/>
          </p:cNvCxnSpPr>
          <p:nvPr/>
        </p:nvCxnSpPr>
        <p:spPr>
          <a:xfrm flipH="1">
            <a:off x="1686249" y="4134226"/>
            <a:ext cx="2183363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0FFFC8F-0C53-2C0C-CC98-0A909B78CA7C}"/>
              </a:ext>
            </a:extLst>
          </p:cNvPr>
          <p:cNvCxnSpPr>
            <a:cxnSpLocks/>
          </p:cNvCxnSpPr>
          <p:nvPr/>
        </p:nvCxnSpPr>
        <p:spPr>
          <a:xfrm flipH="1">
            <a:off x="3869612" y="4134226"/>
            <a:ext cx="4592119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8D8A72A-16EC-25A9-5681-2F2AF2250DF2}"/>
              </a:ext>
            </a:extLst>
          </p:cNvPr>
          <p:cNvCxnSpPr>
            <a:cxnSpLocks/>
          </p:cNvCxnSpPr>
          <p:nvPr/>
        </p:nvCxnSpPr>
        <p:spPr>
          <a:xfrm flipV="1">
            <a:off x="8461731" y="3768716"/>
            <a:ext cx="0" cy="3655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BFA3E18-C7DE-7240-711A-8C92087230D1}"/>
              </a:ext>
            </a:extLst>
          </p:cNvPr>
          <p:cNvCxnSpPr>
            <a:cxnSpLocks/>
          </p:cNvCxnSpPr>
          <p:nvPr/>
        </p:nvCxnSpPr>
        <p:spPr>
          <a:xfrm flipV="1">
            <a:off x="9754107" y="3878633"/>
            <a:ext cx="0" cy="25559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 descr="\documentclass{article}&#10;\usepackage{amsmath}&#10;\pagestyle{empty}&#10;\begin{document}&#10;\noindent&#10;$h$&#10;\end{document}" title="IguanaTex Bitmap Display">
            <a:extLst>
              <a:ext uri="{FF2B5EF4-FFF2-40B4-BE49-F238E27FC236}">
                <a16:creationId xmlns:a16="http://schemas.microsoft.com/office/drawing/2014/main" id="{AF5CE76E-C472-EC8C-7E83-D9FAFD27A91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155524" y="2934434"/>
            <a:ext cx="124343" cy="178286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\noindent&#10;$W$&#10;\end{document}" title="IguanaTex Bitmap Display">
            <a:extLst>
              <a:ext uri="{FF2B5EF4-FFF2-40B4-BE49-F238E27FC236}">
                <a16:creationId xmlns:a16="http://schemas.microsoft.com/office/drawing/2014/main" id="{7E30022F-5F56-C600-9EA1-B2BFED7B87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565383" y="3845414"/>
            <a:ext cx="251428" cy="17828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\noindent&#10;$L_f$&#10;\end{document}" title="IguanaTex Bitmap Display">
            <a:extLst>
              <a:ext uri="{FF2B5EF4-FFF2-40B4-BE49-F238E27FC236}">
                <a16:creationId xmlns:a16="http://schemas.microsoft.com/office/drawing/2014/main" id="{ECE79333-20DF-19F0-DF1B-BD09FE49FBC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880811" y="3868332"/>
            <a:ext cx="269714" cy="245942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2A703F-A9C3-4D24-82DD-7C31B6818DE5}"/>
              </a:ext>
            </a:extLst>
          </p:cNvPr>
          <p:cNvCxnSpPr>
            <a:cxnSpLocks/>
          </p:cNvCxnSpPr>
          <p:nvPr/>
        </p:nvCxnSpPr>
        <p:spPr>
          <a:xfrm flipH="1">
            <a:off x="8461731" y="4134226"/>
            <a:ext cx="1315119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\noindent&#10;$L_c$&#10;\end{document}" title="IguanaTex Bitmap Display">
            <a:extLst>
              <a:ext uri="{FF2B5EF4-FFF2-40B4-BE49-F238E27FC236}">
                <a16:creationId xmlns:a16="http://schemas.microsoft.com/office/drawing/2014/main" id="{9A9528AB-76ED-3301-D717-297B97E9C81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8930521" y="3868332"/>
            <a:ext cx="250514" cy="212114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B783462-7122-6CB6-B3D6-20314EA9C519}"/>
              </a:ext>
            </a:extLst>
          </p:cNvPr>
          <p:cNvCxnSpPr>
            <a:cxnSpLocks/>
          </p:cNvCxnSpPr>
          <p:nvPr/>
        </p:nvCxnSpPr>
        <p:spPr>
          <a:xfrm flipV="1">
            <a:off x="3855363" y="3440931"/>
            <a:ext cx="0" cy="84104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 descr="\documentclass{article}&#10;\usepackage{amsmath}&#10;\pagestyle{empty}&#10;\begin{document}&#10;\noindent&#10;Dam&#10;\end{document}" title="IguanaTex Bitmap Display">
            <a:extLst>
              <a:ext uri="{FF2B5EF4-FFF2-40B4-BE49-F238E27FC236}">
                <a16:creationId xmlns:a16="http://schemas.microsoft.com/office/drawing/2014/main" id="{AF583CFD-DBBE-C86F-C2F9-EFFD4BF915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2449906" y="2869213"/>
            <a:ext cx="516571" cy="17645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\noindent&#10;Land use 1&#10;\end{document}" title="IguanaTex Bitmap Display">
            <a:extLst>
              <a:ext uri="{FF2B5EF4-FFF2-40B4-BE49-F238E27FC236}">
                <a16:creationId xmlns:a16="http://schemas.microsoft.com/office/drawing/2014/main" id="{36E6F5D4-95C0-E3BD-E751-9F3E42493DF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48725" y="2650383"/>
            <a:ext cx="1184913" cy="179200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\noindent&#10;Land use 2&#10;\end{document}" title="IguanaTex Bitmap Display">
            <a:extLst>
              <a:ext uri="{FF2B5EF4-FFF2-40B4-BE49-F238E27FC236}">
                <a16:creationId xmlns:a16="http://schemas.microsoft.com/office/drawing/2014/main" id="{0712AA5F-390F-0E99-A65E-47F628D2298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119290" y="2772990"/>
            <a:ext cx="1193142" cy="179200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\noindent&#10;Vulnerable Comunity ($n_2$)&#10;\end{document}" title="IguanaTex Bitmap Display">
            <a:extLst>
              <a:ext uri="{FF2B5EF4-FFF2-40B4-BE49-F238E27FC236}">
                <a16:creationId xmlns:a16="http://schemas.microsoft.com/office/drawing/2014/main" id="{65D92F38-96D0-32DD-6848-42A540470F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48987" y="3076821"/>
            <a:ext cx="2010239" cy="17728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\noindent&#10;Stream Floodplain ($n_1$)&#10;\end{document}" title="IguanaTex Bitmap Display">
            <a:extLst>
              <a:ext uri="{FF2B5EF4-FFF2-40B4-BE49-F238E27FC236}">
                <a16:creationId xmlns:a16="http://schemas.microsoft.com/office/drawing/2014/main" id="{04D91B45-E398-5A4E-DA1B-A26B6795792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325341" y="2901146"/>
            <a:ext cx="1799680" cy="17728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5A4E01F1-062B-7BC5-BDBB-0C690194E182}"/>
              </a:ext>
            </a:extLst>
          </p:cNvPr>
          <p:cNvSpPr/>
          <p:nvPr/>
        </p:nvSpPr>
        <p:spPr>
          <a:xfrm>
            <a:off x="2093557" y="2037758"/>
            <a:ext cx="2174033" cy="821093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C6404BD-E2A5-04EE-8338-72E1008137EA}"/>
              </a:ext>
            </a:extLst>
          </p:cNvPr>
          <p:cNvCxnSpPr>
            <a:cxnSpLocks/>
          </p:cNvCxnSpPr>
          <p:nvPr/>
        </p:nvCxnSpPr>
        <p:spPr>
          <a:xfrm flipV="1">
            <a:off x="1686249" y="2037757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F868537-FE1F-B933-56BA-7162F1707CAD}"/>
              </a:ext>
            </a:extLst>
          </p:cNvPr>
          <p:cNvCxnSpPr>
            <a:cxnSpLocks/>
          </p:cNvCxnSpPr>
          <p:nvPr/>
        </p:nvCxnSpPr>
        <p:spPr>
          <a:xfrm flipV="1">
            <a:off x="3845711" y="2037757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6CAFD99-9E38-7B7A-E2F4-140419A494C6}"/>
              </a:ext>
            </a:extLst>
          </p:cNvPr>
          <p:cNvCxnSpPr>
            <a:cxnSpLocks/>
          </p:cNvCxnSpPr>
          <p:nvPr/>
        </p:nvCxnSpPr>
        <p:spPr>
          <a:xfrm flipV="1">
            <a:off x="3854620" y="2861780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13BC0BF2-7C4E-9E32-5A16-B3F3FB1E08BD}"/>
              </a:ext>
            </a:extLst>
          </p:cNvPr>
          <p:cNvCxnSpPr>
            <a:cxnSpLocks/>
          </p:cNvCxnSpPr>
          <p:nvPr/>
        </p:nvCxnSpPr>
        <p:spPr>
          <a:xfrm flipH="1">
            <a:off x="1419860" y="1925476"/>
            <a:ext cx="392316" cy="612626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96EB6D4-C638-8B7C-ECB9-3D3E9005F42C}"/>
              </a:ext>
            </a:extLst>
          </p:cNvPr>
          <p:cNvCxnSpPr>
            <a:cxnSpLocks/>
          </p:cNvCxnSpPr>
          <p:nvPr/>
        </p:nvCxnSpPr>
        <p:spPr>
          <a:xfrm flipV="1">
            <a:off x="1686249" y="3371759"/>
            <a:ext cx="0" cy="84104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C22A7C6-D7F1-CA1B-4F49-2D859B14DA16}"/>
              </a:ext>
            </a:extLst>
          </p:cNvPr>
          <p:cNvCxnSpPr>
            <a:cxnSpLocks/>
          </p:cNvCxnSpPr>
          <p:nvPr/>
        </p:nvCxnSpPr>
        <p:spPr>
          <a:xfrm flipV="1">
            <a:off x="1457435" y="3434964"/>
            <a:ext cx="265088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953A85D-CC81-FC89-7081-46FDC660CE8A}"/>
              </a:ext>
            </a:extLst>
          </p:cNvPr>
          <p:cNvCxnSpPr>
            <a:cxnSpLocks/>
          </p:cNvCxnSpPr>
          <p:nvPr/>
        </p:nvCxnSpPr>
        <p:spPr>
          <a:xfrm flipV="1">
            <a:off x="1457435" y="2607905"/>
            <a:ext cx="265088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 descr="\documentclass{article}&#10;\usepackage{amsmath}&#10;\pagestyle{empty}&#10;\begin{document}&#10;\noindent&#10;$B$&#10;\end{document}" title="IguanaTex Bitmap Display">
            <a:extLst>
              <a:ext uri="{FF2B5EF4-FFF2-40B4-BE49-F238E27FC236}">
                <a16:creationId xmlns:a16="http://schemas.microsoft.com/office/drawing/2014/main" id="{9D8C911A-71D0-78D3-65B9-F6AD574F5F6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305841" y="2068116"/>
            <a:ext cx="181029" cy="172800"/>
          </a:xfrm>
          <a:prstGeom prst="rect">
            <a:avLst/>
          </a:prstGeom>
        </p:spPr>
      </p:pic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77F7F59-814B-D679-8BBC-E73F4207D451}"/>
              </a:ext>
            </a:extLst>
          </p:cNvPr>
          <p:cNvCxnSpPr>
            <a:cxnSpLocks/>
          </p:cNvCxnSpPr>
          <p:nvPr/>
        </p:nvCxnSpPr>
        <p:spPr>
          <a:xfrm flipH="1">
            <a:off x="5725432" y="3698896"/>
            <a:ext cx="19190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Arc 52">
            <a:extLst>
              <a:ext uri="{FF2B5EF4-FFF2-40B4-BE49-F238E27FC236}">
                <a16:creationId xmlns:a16="http://schemas.microsoft.com/office/drawing/2014/main" id="{87F00826-48A2-50AF-5566-CC07D2065684}"/>
              </a:ext>
            </a:extLst>
          </p:cNvPr>
          <p:cNvSpPr/>
          <p:nvPr/>
        </p:nvSpPr>
        <p:spPr>
          <a:xfrm rot="15300000">
            <a:off x="6101976" y="3596703"/>
            <a:ext cx="174638" cy="160521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\documentclass{article}&#10;\usepackage{amsmath}&#10;\pagestyle{empty}&#10;\begin{document}&#10;\noindent&#10;$S_0$&#10;\end{document}" title="IguanaTex Bitmap Display">
            <a:extLst>
              <a:ext uri="{FF2B5EF4-FFF2-40B4-BE49-F238E27FC236}">
                <a16:creationId xmlns:a16="http://schemas.microsoft.com/office/drawing/2014/main" id="{313A2C65-63B6-CE65-C65A-829CB1C7DE1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6192604" y="3736197"/>
            <a:ext cx="163840" cy="153600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\noindent&#10; ($n_0$)&#10;\end{document}" title="IguanaTex Bitmap Display">
            <a:extLst>
              <a:ext uri="{FF2B5EF4-FFF2-40B4-BE49-F238E27FC236}">
                <a16:creationId xmlns:a16="http://schemas.microsoft.com/office/drawing/2014/main" id="{2112B21E-7623-4044-EEEA-79860FF2DE9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2588471" y="3168801"/>
            <a:ext cx="288640" cy="17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7919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30891E1-C79D-B96D-2B86-CB3699DEE5A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8E2A89-2E1E-6856-A28A-2D854C60B19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of Application</a:t>
            </a:r>
          </a:p>
        </p:txBody>
      </p:sp>
      <p:pic>
        <p:nvPicPr>
          <p:cNvPr id="5" name="Dam_Breach_GUI-2022-11-09-23-43-21">
            <a:hlinkClick r:id="" action="ppaction://media"/>
            <a:extLst>
              <a:ext uri="{FF2B5EF4-FFF2-40B4-BE49-F238E27FC236}">
                <a16:creationId xmlns:a16="http://schemas.microsoft.com/office/drawing/2014/main" id="{7BAD17FC-D48F-E1B5-1824-C77B2C7793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8950" y="1189038"/>
            <a:ext cx="7886700" cy="407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75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pic>
        <p:nvPicPr>
          <p:cNvPr id="5" name="Picture 2" descr="Figuur 5_31 Definitieschets bewegingsvergelijking">
            <a:extLst>
              <a:ext uri="{FF2B5EF4-FFF2-40B4-BE49-F238E27FC236}">
                <a16:creationId xmlns:a16="http://schemas.microsoft.com/office/drawing/2014/main" id="{64BAF768-9546-7918-2981-999386448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471" y="1674845"/>
            <a:ext cx="83058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7407563" cy="4470400"/>
          </a:xfrm>
        </p:spPr>
        <p:txBody>
          <a:bodyPr/>
          <a:lstStyle/>
          <a:p>
            <a:r>
              <a:rPr lang="pt-BR" dirty="0"/>
              <a:t>Vertical acceleration is neglected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83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Dam-Break Serious Game Limitation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There is no upstream boundary condition</a:t>
            </a:r>
          </a:p>
          <a:p>
            <a:endParaRPr lang="en-US" dirty="0"/>
          </a:p>
          <a:p>
            <a:r>
              <a:rPr lang="en-US" dirty="0"/>
              <a:t>The initial water depth in the reservoir governs the flow dynamics</a:t>
            </a:r>
          </a:p>
          <a:p>
            <a:endParaRPr lang="en-US" dirty="0"/>
          </a:p>
          <a:p>
            <a:r>
              <a:rPr lang="en-US" dirty="0"/>
              <a:t>An instantaneous failure is assumed such that a very high gradient exists in the first time step and water moves downstream</a:t>
            </a:r>
          </a:p>
          <a:p>
            <a:endParaRPr lang="en-US" dirty="0"/>
          </a:p>
          <a:p>
            <a:r>
              <a:rPr lang="en-US" dirty="0"/>
              <a:t>The downstream channel has the same width as the dam (this is the most important simplificati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16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rregular X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Irregular Cross-Sections are a more complex problem because these functions have sharp variations and cannot be written explicitly</a:t>
            </a:r>
          </a:p>
          <a:p>
            <a:endParaRPr lang="en-US" dirty="0"/>
          </a:p>
          <a:p>
            <a:r>
              <a:rPr lang="en-US" dirty="0"/>
              <a:t>A pre-processing tool can calculate area, perimeter, and all hydraulic properties by varying the depth in incremental steps</a:t>
            </a:r>
          </a:p>
          <a:p>
            <a:endParaRPr lang="en-US" dirty="0"/>
          </a:p>
          <a:p>
            <a:r>
              <a:rPr lang="en-US" dirty="0"/>
              <a:t>The stored results are then used in the hydraulic solver, similarly to the VLOOKUP function in Excel, for instance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21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DF7127-5E77-12B4-40BE-E722E147ED6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err="1"/>
              <a:t>HydroHP</a:t>
            </a:r>
            <a:r>
              <a:rPr lang="en-US" dirty="0"/>
              <a:t>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0E5C22-6593-3081-9E86-2305A89E88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4448" y="1067849"/>
            <a:ext cx="7999867" cy="5327780"/>
          </a:xfrm>
          <a:prstGeom prst="rect">
            <a:avLst/>
          </a:prstGeom>
        </p:spPr>
      </p:pic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1DA89CBF-E1F5-2BEA-1CA8-541F6A4761C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2919539" cy="4470400"/>
          </a:xfrm>
        </p:spPr>
        <p:txBody>
          <a:bodyPr/>
          <a:lstStyle/>
          <a:p>
            <a:r>
              <a:rPr lang="en-US" dirty="0"/>
              <a:t>Input data from Excel Spreadsheets</a:t>
            </a:r>
          </a:p>
          <a:p>
            <a:endParaRPr lang="en-US" dirty="0"/>
          </a:p>
          <a:p>
            <a:r>
              <a:rPr lang="en-US" dirty="0"/>
              <a:t>Model coded in </a:t>
            </a:r>
            <a:r>
              <a:rPr lang="en-US" dirty="0" err="1"/>
              <a:t>Matlab</a:t>
            </a:r>
            <a:endParaRPr lang="en-US" dirty="0"/>
          </a:p>
          <a:p>
            <a:endParaRPr lang="en-US" dirty="0"/>
          </a:p>
          <a:p>
            <a:r>
              <a:rPr lang="en-US" dirty="0"/>
              <a:t>Outputs as videos, figures exported in model folder</a:t>
            </a:r>
          </a:p>
        </p:txBody>
      </p:sp>
    </p:spTree>
    <p:extLst>
      <p:ext uri="{BB962C8B-B14F-4D97-AF65-F5344CB8AC3E}">
        <p14:creationId xmlns:p14="http://schemas.microsoft.com/office/powerpoint/2010/main" val="244060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Evaluating a Composite Channel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4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191737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Given a composite river cross section representing a 5-m wide, 2.5 m-height channel (n = 0.018) with overbanks of length 10-m (n = 0.035), estimate the </a:t>
            </a:r>
            <a:r>
              <a:rPr lang="en-US" dirty="0" err="1"/>
              <a:t>floodwave</a:t>
            </a:r>
            <a:r>
              <a:rPr lang="en-US" dirty="0"/>
              <a:t> propagation in a 10 km reach, S</a:t>
            </a:r>
            <a:r>
              <a:rPr lang="en-US" baseline="-25000" dirty="0"/>
              <a:t>0</a:t>
            </a:r>
            <a:r>
              <a:rPr lang="en-US" dirty="0"/>
              <a:t> = 1%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flow hydrograph is the same from example 1. Propagate the </a:t>
            </a:r>
            <a:r>
              <a:rPr lang="en-US" dirty="0" err="1"/>
              <a:t>floodwave</a:t>
            </a:r>
            <a:r>
              <a:rPr lang="en-US" dirty="0"/>
              <a:t> for 3-h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93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0A2B278-C06F-800A-2D4C-6781A64B227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FC5370-6B54-BDFD-85BB-8031EBE4393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797A87E-A1D9-44DD-B5BD-1D22B0BD56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8375270"/>
              </p:ext>
            </p:extLst>
          </p:nvPr>
        </p:nvGraphicFramePr>
        <p:xfrm>
          <a:off x="2484997" y="1353973"/>
          <a:ext cx="7013845" cy="39198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694500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7A1252-2FD2-D869-1FC1-CB60B3930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39" y="1220897"/>
            <a:ext cx="11391900" cy="441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3876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D041DD-1986-8931-89D0-3815DC52B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8744"/>
            <a:ext cx="12192000" cy="4880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596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4FEB75-DE73-3E4A-294A-535A63C3D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7220"/>
            <a:ext cx="12192000" cy="470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6986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" name="1_Example_2_Dam_Breach_Like_">
            <a:hlinkClick r:id="" action="ppaction://media"/>
            <a:extLst>
              <a:ext uri="{FF2B5EF4-FFF2-40B4-BE49-F238E27FC236}">
                <a16:creationId xmlns:a16="http://schemas.microsoft.com/office/drawing/2014/main" id="{A1435FD5-4322-E076-1150-6182E955D3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0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7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070427"/>
            <a:ext cx="10785245" cy="4470400"/>
          </a:xfrm>
        </p:spPr>
        <p:txBody>
          <a:bodyPr/>
          <a:lstStyle/>
          <a:p>
            <a:r>
              <a:rPr lang="en-US" dirty="0"/>
              <a:t>Using Newton’s 2</a:t>
            </a:r>
            <a:r>
              <a:rPr lang="en-US" baseline="30000" dirty="0"/>
              <a:t>nd</a:t>
            </a:r>
            <a:r>
              <a:rPr lang="en-US" dirty="0"/>
              <a:t> law, one can derive the 1D momentum equation, which can also be derived from the Navier-Stokes and is summarized b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0F927861-F436-741D-A9EA-B18DD57C9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03957"/>
              </p:ext>
            </p:extLst>
          </p:nvPr>
        </p:nvGraphicFramePr>
        <p:xfrm>
          <a:off x="2489412" y="2198688"/>
          <a:ext cx="75438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0" imgH="0" progId="Equation.3">
                  <p:embed/>
                </p:oleObj>
              </mc:Choice>
              <mc:Fallback>
                <p:oleObj name="Equation" r:id="rId8" imgW="0" imgH="0" progId="Equation.3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0F927861-F436-741D-A9EA-B18DD57C9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412" y="2198688"/>
                        <a:ext cx="7543800" cy="12303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">
            <a:extLst>
              <a:ext uri="{FF2B5EF4-FFF2-40B4-BE49-F238E27FC236}">
                <a16:creationId xmlns:a16="http://schemas.microsoft.com/office/drawing/2014/main" id="{F1E16EAC-A672-62BD-60B6-A219A716A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412" y="3429000"/>
            <a:ext cx="1447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Local acceleration term</a:t>
            </a:r>
          </a:p>
        </p:txBody>
      </p:sp>
      <p:sp>
        <p:nvSpPr>
          <p:cNvPr id="57" name="Rectangle 5">
            <a:extLst>
              <a:ext uri="{FF2B5EF4-FFF2-40B4-BE49-F238E27FC236}">
                <a16:creationId xmlns:a16="http://schemas.microsoft.com/office/drawing/2014/main" id="{6A416DB3-AD28-B34D-CF11-52EC0DA1A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2012" y="3429000"/>
            <a:ext cx="1447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Convective acceleration term</a:t>
            </a:r>
          </a:p>
        </p:txBody>
      </p:sp>
      <p:sp>
        <p:nvSpPr>
          <p:cNvPr id="58" name="Rectangle 6">
            <a:extLst>
              <a:ext uri="{FF2B5EF4-FFF2-40B4-BE49-F238E27FC236}">
                <a16:creationId xmlns:a16="http://schemas.microsoft.com/office/drawing/2014/main" id="{96CFEE51-48C8-8E9E-E258-73FEC2513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112" y="3429000"/>
            <a:ext cx="1447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Pressure force term</a:t>
            </a:r>
          </a:p>
        </p:txBody>
      </p:sp>
      <p:sp>
        <p:nvSpPr>
          <p:cNvPr id="59" name="Rectangle 7">
            <a:extLst>
              <a:ext uri="{FF2B5EF4-FFF2-40B4-BE49-F238E27FC236}">
                <a16:creationId xmlns:a16="http://schemas.microsoft.com/office/drawing/2014/main" id="{FFEA9F62-DFE6-0B60-DC0F-226B5F3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1012" y="3429000"/>
            <a:ext cx="1219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Gravity force term</a:t>
            </a:r>
          </a:p>
        </p:txBody>
      </p:sp>
      <p:sp>
        <p:nvSpPr>
          <p:cNvPr id="60" name="Rectangle 8">
            <a:extLst>
              <a:ext uri="{FF2B5EF4-FFF2-40B4-BE49-F238E27FC236}">
                <a16:creationId xmlns:a16="http://schemas.microsoft.com/office/drawing/2014/main" id="{BCD09549-077B-09E8-10DA-1C31A77FA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212" y="3429000"/>
            <a:ext cx="1295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riction force term</a:t>
            </a:r>
          </a:p>
        </p:txBody>
      </p:sp>
      <p:grpSp>
        <p:nvGrpSpPr>
          <p:cNvPr id="61" name="Group 9">
            <a:extLst>
              <a:ext uri="{FF2B5EF4-FFF2-40B4-BE49-F238E27FC236}">
                <a16:creationId xmlns:a16="http://schemas.microsoft.com/office/drawing/2014/main" id="{242EEEB1-7E83-6AA4-B817-C3800A3612F9}"/>
              </a:ext>
            </a:extLst>
          </p:cNvPr>
          <p:cNvGrpSpPr>
            <a:grpSpLocks/>
          </p:cNvGrpSpPr>
          <p:nvPr/>
        </p:nvGrpSpPr>
        <p:grpSpPr bwMode="auto">
          <a:xfrm>
            <a:off x="7899612" y="4086222"/>
            <a:ext cx="3048000" cy="609600"/>
            <a:chOff x="3504" y="1920"/>
            <a:chExt cx="1920" cy="384"/>
          </a:xfrm>
        </p:grpSpPr>
        <p:grpSp>
          <p:nvGrpSpPr>
            <p:cNvPr id="62" name="Group 10">
              <a:extLst>
                <a:ext uri="{FF2B5EF4-FFF2-40B4-BE49-F238E27FC236}">
                  <a16:creationId xmlns:a16="http://schemas.microsoft.com/office/drawing/2014/main" id="{74B2E7B3-15CA-1A96-F18D-CEC03DA65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920"/>
              <a:ext cx="1920" cy="384"/>
              <a:chOff x="3360" y="1920"/>
              <a:chExt cx="1920" cy="384"/>
            </a:xfrm>
          </p:grpSpPr>
          <p:sp>
            <p:nvSpPr>
              <p:cNvPr id="64" name="Line 11">
                <a:extLst>
                  <a:ext uri="{FF2B5EF4-FFF2-40B4-BE49-F238E27FC236}">
                    <a16:creationId xmlns:a16="http://schemas.microsoft.com/office/drawing/2014/main" id="{E323A9F2-33D7-1C8C-95BE-881C738DC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" name="Line 12">
                <a:extLst>
                  <a:ext uri="{FF2B5EF4-FFF2-40B4-BE49-F238E27FC236}">
                    <a16:creationId xmlns:a16="http://schemas.microsoft.com/office/drawing/2014/main" id="{58DD2736-F454-309F-C0C6-A0F3369A9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11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46286E1-4816-C0E5-421D-CCDE2EE2F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" y="1920"/>
              <a:ext cx="11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folHlink"/>
                  </a:solidFill>
                  <a:latin typeface="Arial" panose="020B0604020202020204" pitchFamily="34" charset="0"/>
                </a:rPr>
                <a:t>Kinematic wave </a:t>
              </a:r>
            </a:p>
          </p:txBody>
        </p:sp>
      </p:grpSp>
      <p:grpSp>
        <p:nvGrpSpPr>
          <p:cNvPr id="66" name="Group 14">
            <a:extLst>
              <a:ext uri="{FF2B5EF4-FFF2-40B4-BE49-F238E27FC236}">
                <a16:creationId xmlns:a16="http://schemas.microsoft.com/office/drawing/2014/main" id="{E099F364-0661-A624-5E73-0106DD28C06F}"/>
              </a:ext>
            </a:extLst>
          </p:cNvPr>
          <p:cNvGrpSpPr>
            <a:grpSpLocks/>
          </p:cNvGrpSpPr>
          <p:nvPr/>
        </p:nvGrpSpPr>
        <p:grpSpPr bwMode="auto">
          <a:xfrm>
            <a:off x="6375612" y="4712879"/>
            <a:ext cx="4572000" cy="609600"/>
            <a:chOff x="2544" y="2640"/>
            <a:chExt cx="2880" cy="384"/>
          </a:xfrm>
        </p:grpSpPr>
        <p:grpSp>
          <p:nvGrpSpPr>
            <p:cNvPr id="67" name="Group 15">
              <a:extLst>
                <a:ext uri="{FF2B5EF4-FFF2-40B4-BE49-F238E27FC236}">
                  <a16:creationId xmlns:a16="http://schemas.microsoft.com/office/drawing/2014/main" id="{A4AEBAAB-B941-B561-2B44-AB823B6F0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640"/>
              <a:ext cx="2880" cy="384"/>
              <a:chOff x="2448" y="2592"/>
              <a:chExt cx="2880" cy="384"/>
            </a:xfrm>
          </p:grpSpPr>
          <p:sp>
            <p:nvSpPr>
              <p:cNvPr id="69" name="Line 16">
                <a:extLst>
                  <a:ext uri="{FF2B5EF4-FFF2-40B4-BE49-F238E27FC236}">
                    <a16:creationId xmlns:a16="http://schemas.microsoft.com/office/drawing/2014/main" id="{8C41CB4D-6FD3-7677-E002-4225C49E5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" name="Line 17">
                <a:extLst>
                  <a:ext uri="{FF2B5EF4-FFF2-40B4-BE49-F238E27FC236}">
                    <a16:creationId xmlns:a16="http://schemas.microsoft.com/office/drawing/2014/main" id="{1EC1F437-AA6A-D97D-BB2F-ECBC45090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2880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8" name="Rectangle 18">
              <a:extLst>
                <a:ext uri="{FF2B5EF4-FFF2-40B4-BE49-F238E27FC236}">
                  <a16:creationId xmlns:a16="http://schemas.microsoft.com/office/drawing/2014/main" id="{1578D1DE-FC4C-1406-5472-5AA24F017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640"/>
              <a:ext cx="10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folHlink"/>
                  </a:solidFill>
                  <a:latin typeface="Arial" panose="020B0604020202020204" pitchFamily="34" charset="0"/>
                </a:rPr>
                <a:t>Diffusion wave </a:t>
              </a:r>
            </a:p>
          </p:txBody>
        </p:sp>
      </p:grpSp>
      <p:grpSp>
        <p:nvGrpSpPr>
          <p:cNvPr id="71" name="Group 19">
            <a:extLst>
              <a:ext uri="{FF2B5EF4-FFF2-40B4-BE49-F238E27FC236}">
                <a16:creationId xmlns:a16="http://schemas.microsoft.com/office/drawing/2014/main" id="{5F169A2E-D3B0-48C2-956C-5B68B33608F2}"/>
              </a:ext>
            </a:extLst>
          </p:cNvPr>
          <p:cNvGrpSpPr>
            <a:grpSpLocks/>
          </p:cNvGrpSpPr>
          <p:nvPr/>
        </p:nvGrpSpPr>
        <p:grpSpPr bwMode="auto">
          <a:xfrm>
            <a:off x="2794212" y="5399087"/>
            <a:ext cx="8153400" cy="336550"/>
            <a:chOff x="288" y="2449"/>
            <a:chExt cx="5136" cy="212"/>
          </a:xfrm>
        </p:grpSpPr>
        <p:sp>
          <p:nvSpPr>
            <p:cNvPr id="75" name="Line 22">
              <a:extLst>
                <a:ext uri="{FF2B5EF4-FFF2-40B4-BE49-F238E27FC236}">
                  <a16:creationId xmlns:a16="http://schemas.microsoft.com/office/drawing/2014/main" id="{154FB02D-F664-34FF-8B8F-3DD5AB8AB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647"/>
              <a:ext cx="5136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" name="Rectangle 23">
              <a:extLst>
                <a:ext uri="{FF2B5EF4-FFF2-40B4-BE49-F238E27FC236}">
                  <a16:creationId xmlns:a16="http://schemas.microsoft.com/office/drawing/2014/main" id="{BF3AE9B2-7F4E-D887-DA4B-19DCE462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49"/>
              <a:ext cx="10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folHlink"/>
                  </a:solidFill>
                  <a:latin typeface="Arial" panose="020B0604020202020204" pitchFamily="34" charset="0"/>
                </a:rPr>
                <a:t>Dynamic wave </a:t>
              </a:r>
            </a:p>
          </p:txBody>
        </p:sp>
      </p:grpSp>
      <p:grpSp>
        <p:nvGrpSpPr>
          <p:cNvPr id="76" name="Group 26">
            <a:extLst>
              <a:ext uri="{FF2B5EF4-FFF2-40B4-BE49-F238E27FC236}">
                <a16:creationId xmlns:a16="http://schemas.microsoft.com/office/drawing/2014/main" id="{B77139EA-12D6-8553-CAA2-1DE4B15676B8}"/>
              </a:ext>
            </a:extLst>
          </p:cNvPr>
          <p:cNvGrpSpPr>
            <a:grpSpLocks/>
          </p:cNvGrpSpPr>
          <p:nvPr/>
        </p:nvGrpSpPr>
        <p:grpSpPr bwMode="auto">
          <a:xfrm>
            <a:off x="2835487" y="4466331"/>
            <a:ext cx="2498725" cy="403225"/>
            <a:chOff x="314" y="2448"/>
            <a:chExt cx="1574" cy="254"/>
          </a:xfrm>
        </p:grpSpPr>
        <p:sp>
          <p:nvSpPr>
            <p:cNvPr id="77" name="AutoShape 27">
              <a:extLst>
                <a:ext uri="{FF2B5EF4-FFF2-40B4-BE49-F238E27FC236}">
                  <a16:creationId xmlns:a16="http://schemas.microsoft.com/office/drawing/2014/main" id="{4ECE03FC-8776-FB2A-AE6A-CF74AA0C8A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080" y="1896"/>
              <a:ext cx="48" cy="1152"/>
            </a:xfrm>
            <a:prstGeom prst="rightBrace">
              <a:avLst>
                <a:gd name="adj1" fmla="val 200000"/>
                <a:gd name="adj2" fmla="val 50000"/>
              </a:avLst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78" name="Rectangle 28">
              <a:extLst>
                <a:ext uri="{FF2B5EF4-FFF2-40B4-BE49-F238E27FC236}">
                  <a16:creationId xmlns:a16="http://schemas.microsoft.com/office/drawing/2014/main" id="{227B8CFB-CB97-17CC-73A7-E4291725C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490"/>
              <a:ext cx="15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folHlink"/>
                  </a:solidFill>
                  <a:latin typeface="Arial" panose="020B0604020202020204" pitchFamily="34" charset="0"/>
                </a:rPr>
                <a:t>Effects of inertial forces</a:t>
              </a:r>
            </a:p>
          </p:txBody>
        </p:sp>
      </p:grpSp>
      <p:sp>
        <p:nvSpPr>
          <p:cNvPr id="79" name="Rectangle 29">
            <a:extLst>
              <a:ext uri="{FF2B5EF4-FFF2-40B4-BE49-F238E27FC236}">
                <a16:creationId xmlns:a16="http://schemas.microsoft.com/office/drawing/2014/main" id="{F7FB33CE-E8A2-AFB4-CCFB-21A47430F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612" y="4391022"/>
            <a:ext cx="337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Neglect pressure and inertial forces</a:t>
            </a:r>
          </a:p>
        </p:txBody>
      </p:sp>
      <p:sp>
        <p:nvSpPr>
          <p:cNvPr id="80" name="Rectangle 30">
            <a:extLst>
              <a:ext uri="{FF2B5EF4-FFF2-40B4-BE49-F238E27FC236}">
                <a16:creationId xmlns:a16="http://schemas.microsoft.com/office/drawing/2014/main" id="{853EA626-702E-1E3D-9EF8-68CD44E0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3812" y="5098641"/>
            <a:ext cx="2138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Neglect inertial forces</a:t>
            </a:r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B26D01E8-3F92-9D4C-E5D7-FF5CB68682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4620" y="2104461"/>
            <a:ext cx="1871527" cy="1230693"/>
          </a:xfrm>
          <a:prstGeom prst="rect">
            <a:avLst/>
          </a:prstGeom>
        </p:spPr>
      </p:pic>
      <p:pic>
        <p:nvPicPr>
          <p:cNvPr id="83" name="Picture 82" descr="\documentclass{article}&#10;\usepackage{amsmath}&#10;\pagestyle{empty}&#10;\begin{document}&#10;$A$ - flow area&#10;&#10;&#10;&#10;\end{document}" title="IguanaTex Bitmap Display">
            <a:extLst>
              <a:ext uri="{FF2B5EF4-FFF2-40B4-BE49-F238E27FC236}">
                <a16:creationId xmlns:a16="http://schemas.microsoft.com/office/drawing/2014/main" id="{AF092E4B-8D41-4ADB-4F2C-50FB700D01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9611" y="3649133"/>
            <a:ext cx="1426286" cy="184381"/>
          </a:xfrm>
          <a:prstGeom prst="rect">
            <a:avLst/>
          </a:prstGeom>
        </p:spPr>
      </p:pic>
      <p:pic>
        <p:nvPicPr>
          <p:cNvPr id="86" name="Picture 85" descr="\documentclass{article}&#10;\usepackage{amsmath}&#10;\pagestyle{empty}&#10;\begin{document}&#10;$Q$ - flow discharge&#10;&#10;&#10;&#10;\end{document}" title="IguanaTex Bitmap Display">
            <a:extLst>
              <a:ext uri="{FF2B5EF4-FFF2-40B4-BE49-F238E27FC236}">
                <a16:creationId xmlns:a16="http://schemas.microsoft.com/office/drawing/2014/main" id="{948465C8-266E-032E-D2B9-C3998FE4142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79612" y="3973925"/>
            <a:ext cx="1980953" cy="230095"/>
          </a:xfrm>
          <a:prstGeom prst="rect">
            <a:avLst/>
          </a:prstGeom>
        </p:spPr>
      </p:pic>
      <p:pic>
        <p:nvPicPr>
          <p:cNvPr id="89" name="Picture 88" descr="\documentclass{article}&#10;\usepackage{amsmath}&#10;\pagestyle{empty}&#10;\begin{document}&#10;$h$ - depth&#10;&#10;&#10;&#10;\end{document}" title="IguanaTex Bitmap Display">
            <a:extLst>
              <a:ext uri="{FF2B5EF4-FFF2-40B4-BE49-F238E27FC236}">
                <a16:creationId xmlns:a16="http://schemas.microsoft.com/office/drawing/2014/main" id="{4B3DF070-BB1A-A124-BB77-A6BF31A7382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79612" y="4344431"/>
            <a:ext cx="1013334" cy="224000"/>
          </a:xfrm>
          <a:prstGeom prst="rect">
            <a:avLst/>
          </a:prstGeom>
        </p:spPr>
      </p:pic>
      <p:pic>
        <p:nvPicPr>
          <p:cNvPr id="92" name="Picture 91" descr="\documentclass{article}&#10;\usepackage{amsmath}&#10;\pagestyle{empty}&#10;\begin{document}&#10;$S_0$ - bottom slope&#10;&#10;&#10;&#10;\end{document}" title="IguanaTex Bitmap Display">
            <a:extLst>
              <a:ext uri="{FF2B5EF4-FFF2-40B4-BE49-F238E27FC236}">
                <a16:creationId xmlns:a16="http://schemas.microsoft.com/office/drawing/2014/main" id="{5C430C41-02BC-78D0-8EA0-CA33DE69F0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79613" y="4708842"/>
            <a:ext cx="1950477" cy="227048"/>
          </a:xfrm>
          <a:prstGeom prst="rect">
            <a:avLst/>
          </a:prstGeom>
        </p:spPr>
      </p:pic>
      <p:pic>
        <p:nvPicPr>
          <p:cNvPr id="95" name="Picture 94" descr="\documentclass{article}&#10;\usepackage{amsmath}&#10;\pagestyle{empty}&#10;\begin{document}&#10;$S_f$ - friction slope&#10;&#10;&#10;&#10;\end{document}" title="IguanaTex Bitmap Display">
            <a:extLst>
              <a:ext uri="{FF2B5EF4-FFF2-40B4-BE49-F238E27FC236}">
                <a16:creationId xmlns:a16="http://schemas.microsoft.com/office/drawing/2014/main" id="{F09154D4-9525-58F8-5585-2D462B1F8D3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79613" y="5091586"/>
            <a:ext cx="1955048" cy="252953"/>
          </a:xfrm>
          <a:prstGeom prst="rect">
            <a:avLst/>
          </a:prstGeom>
        </p:spPr>
      </p:pic>
      <p:pic>
        <p:nvPicPr>
          <p:cNvPr id="98" name="Picture 97" descr="\documentclass{article}&#10;\usepackage{amsmath}&#10;\pagestyle{empty}&#10;\begin{document}&#10;$g$ - gravity acceleration&#10;&#10;&#10;&#10;\end{document}" title="IguanaTex Bitmap Display">
            <a:extLst>
              <a:ext uri="{FF2B5EF4-FFF2-40B4-BE49-F238E27FC236}">
                <a16:creationId xmlns:a16="http://schemas.microsoft.com/office/drawing/2014/main" id="{1D808513-045A-B163-397D-70A7DB5A9B4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79614" y="5431110"/>
            <a:ext cx="2541715" cy="22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17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79" grpId="0"/>
      <p:bldP spid="8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1_Example_2_Model_Results">
            <a:hlinkClick r:id="" action="ppaction://media"/>
            <a:extLst>
              <a:ext uri="{FF2B5EF4-FFF2-40B4-BE49-F238E27FC236}">
                <a16:creationId xmlns:a16="http://schemas.microsoft.com/office/drawing/2014/main" id="{10395D1A-BF9C-9B93-F5CF-D200A067CA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65325" y="811056"/>
            <a:ext cx="9451975" cy="590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01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" name="1_Example_2_Depth_WSE_Top_Width">
            <a:hlinkClick r:id="" action="ppaction://media"/>
            <a:extLst>
              <a:ext uri="{FF2B5EF4-FFF2-40B4-BE49-F238E27FC236}">
                <a16:creationId xmlns:a16="http://schemas.microsoft.com/office/drawing/2014/main" id="{20200EC5-D1BA-CCBF-AD19-90D601DE493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95065" y="0"/>
            <a:ext cx="548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01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Final Remark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42A173-14D5-508E-513F-FAC444F91861}"/>
              </a:ext>
            </a:extLst>
          </p:cNvPr>
          <p:cNvSpPr txBox="1">
            <a:spLocks/>
          </p:cNvSpPr>
          <p:nvPr/>
        </p:nvSpPr>
        <p:spPr>
          <a:xfrm>
            <a:off x="868690" y="1193800"/>
            <a:ext cx="10570641" cy="4470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HydroHP</a:t>
            </a:r>
            <a:r>
              <a:rPr lang="en-US" dirty="0"/>
              <a:t> has its performance checked against analytical solutions, HEC-RAS, observed river discharges, different composite and irregular cross-sections and so on</a:t>
            </a:r>
          </a:p>
          <a:p>
            <a:endParaRPr lang="en-US" dirty="0"/>
          </a:p>
          <a:p>
            <a:r>
              <a:rPr lang="en-US" dirty="0"/>
              <a:t>The code is open source and you can implement code for your purposes on top of the model</a:t>
            </a:r>
          </a:p>
          <a:p>
            <a:endParaRPr lang="en-US" dirty="0"/>
          </a:p>
          <a:p>
            <a:r>
              <a:rPr lang="en-US" dirty="0"/>
              <a:t>Interesting analysis in the future can be in the direction of adding a sediment or water quality module to investigate the propagation of contaminan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4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785245" cy="4470400"/>
          </a:xfrm>
        </p:spPr>
        <p:txBody>
          <a:bodyPr/>
          <a:lstStyle/>
          <a:p>
            <a:r>
              <a:rPr lang="en-US" dirty="0"/>
              <a:t>Friction slope can be modeled by a variety of equations, such as:</a:t>
            </a:r>
          </a:p>
          <a:p>
            <a:pPr lvl="1"/>
            <a:r>
              <a:rPr lang="en-US" dirty="0" err="1"/>
              <a:t>Chezy</a:t>
            </a:r>
            <a:endParaRPr lang="en-US" dirty="0"/>
          </a:p>
          <a:p>
            <a:pPr lvl="1"/>
            <a:r>
              <a:rPr lang="en-US" dirty="0"/>
              <a:t>Darcy-</a:t>
            </a:r>
            <a:r>
              <a:rPr lang="en-US" dirty="0" err="1"/>
              <a:t>Weisbach</a:t>
            </a:r>
            <a:endParaRPr lang="en-US" dirty="0"/>
          </a:p>
          <a:p>
            <a:pPr lvl="1"/>
            <a:r>
              <a:rPr lang="en-US" dirty="0"/>
              <a:t>Manning’s equation</a:t>
            </a:r>
          </a:p>
          <a:p>
            <a:pPr lvl="1"/>
            <a:endParaRPr lang="en-US" dirty="0"/>
          </a:p>
          <a:p>
            <a:r>
              <a:rPr lang="en-US" dirty="0"/>
              <a:t>Using Manning’s equation, we can derive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$$&#10;Q = \frac{1}{n}A R_h^{2/3} S_f^{1/2}&#10;$$&#10;&#10;\end{document}" title="IguanaTex Bitmap Display">
            <a:extLst>
              <a:ext uri="{FF2B5EF4-FFF2-40B4-BE49-F238E27FC236}">
                <a16:creationId xmlns:a16="http://schemas.microsoft.com/office/drawing/2014/main" id="{3BCA2AA7-DA07-F3F5-A5BA-F5F2F2E8533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8786" y="3930262"/>
            <a:ext cx="2283886" cy="619886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$$&#10;S_f = \frac{Q^2 n^2}{A^2 R_h^{4/3}}&#10;$$&#10;&#10;\end{document}" title="IguanaTex Bitmap Display">
            <a:extLst>
              <a:ext uri="{FF2B5EF4-FFF2-40B4-BE49-F238E27FC236}">
                <a16:creationId xmlns:a16="http://schemas.microsoft.com/office/drawing/2014/main" id="{E1C541EC-A61D-9FCD-DBF6-366495BD3D6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18786" y="4779171"/>
            <a:ext cx="1748115" cy="83382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$R_h$ - hydraulic radius&#10;&#10;&#10;&#10;\end{document}" title="IguanaTex Bitmap Display">
            <a:extLst>
              <a:ext uri="{FF2B5EF4-FFF2-40B4-BE49-F238E27FC236}">
                <a16:creationId xmlns:a16="http://schemas.microsoft.com/office/drawing/2014/main" id="{8C3E2A0E-4ED1-6F21-8599-54963E7AC7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62169" y="5281820"/>
            <a:ext cx="2345143" cy="22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785245" cy="4470400"/>
          </a:xfrm>
        </p:spPr>
        <p:txBody>
          <a:bodyPr/>
          <a:lstStyle/>
          <a:p>
            <a:r>
              <a:rPr lang="en-US" dirty="0"/>
              <a:t>To solve the previous equations, we need to know a continuous (or at least a tabular) hydraulic radius function</a:t>
            </a:r>
          </a:p>
          <a:p>
            <a:endParaRPr lang="en-US" dirty="0"/>
          </a:p>
          <a:p>
            <a:r>
              <a:rPr lang="en-US" dirty="0"/>
              <a:t>For simple cases such as a rectangular channel, the hydraulic radius can be written a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\documentclass{article}&#10;\usepackage{amsmath}&#10;\pagestyle{empty}&#10;\begin{document}&#10;$$&#10;R_h = \frac{b h}{b + 2h}&#10;$$&#10;&#10;\end{document}" title="IguanaTex Bitmap Display">
            <a:extLst>
              <a:ext uri="{FF2B5EF4-FFF2-40B4-BE49-F238E27FC236}">
                <a16:creationId xmlns:a16="http://schemas.microsoft.com/office/drawing/2014/main" id="{E6385794-7A43-001B-C474-4DFF1FE09F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372208" y="3239797"/>
            <a:ext cx="1645714" cy="649143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where $b$ is the channel width and $h$ the water depth&#10;&#10;&#10;&#10;\end{document}" title="IguanaTex Bitmap Display">
            <a:extLst>
              <a:ext uri="{FF2B5EF4-FFF2-40B4-BE49-F238E27FC236}">
                <a16:creationId xmlns:a16="http://schemas.microsoft.com/office/drawing/2014/main" id="{372F3C27-74A8-0480-D7F7-EB814B615D5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90161" y="4647337"/>
            <a:ext cx="5731047" cy="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47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53404"/>
            <a:ext cx="10449343" cy="4470400"/>
          </a:xfrm>
        </p:spPr>
        <p:txBody>
          <a:bodyPr/>
          <a:lstStyle/>
          <a:p>
            <a:r>
              <a:rPr lang="en-US" dirty="0"/>
              <a:t>Trapezoid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ther complex shape such as parabolic, elliptical and other formats can be solved if the hydraulic functions are know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13B1FC-0530-AF8D-4ADE-F2A760A121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1564" y="1208910"/>
            <a:ext cx="5344576" cy="2875950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$&#10;y - \frac{y^2}{6 A}\left[y\left(Z_l+Z_r\right)+3 b_c\right]&#10;$$&#10;&#10;&#10;\end{document}" title="IguanaTex Bitmap Display">
            <a:extLst>
              <a:ext uri="{FF2B5EF4-FFF2-40B4-BE49-F238E27FC236}">
                <a16:creationId xmlns:a16="http://schemas.microsoft.com/office/drawing/2014/main" id="{833442D5-32BB-FF7F-3E35-78A30B4490B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373674" y="1326680"/>
            <a:ext cx="2829714" cy="56076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$&#10;A =\Bigl[2 b_c+y\left(Z_l+Z_r\right)\Bigr] \frac{y}{2}&#10;$$&#10;&#10;&#10;\end{document}" title="IguanaTex Bitmap Display">
            <a:extLst>
              <a:ext uri="{FF2B5EF4-FFF2-40B4-BE49-F238E27FC236}">
                <a16:creationId xmlns:a16="http://schemas.microsoft.com/office/drawing/2014/main" id="{A6A03614-FCE1-DC2E-9A78-95AE3456F1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373674" y="2058108"/>
            <a:ext cx="2787047" cy="464762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$&#10;b_c+y\left(Z_l+Z_r\right)\Bigr] \frac{y}{2}&#10;$$&#10;&#10;&#10;\end{document}" title="IguanaTex Bitmap Display">
            <a:extLst>
              <a:ext uri="{FF2B5EF4-FFF2-40B4-BE49-F238E27FC236}">
                <a16:creationId xmlns:a16="http://schemas.microsoft.com/office/drawing/2014/main" id="{8614F310-6B38-C897-FA65-D5D434F8598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373674" y="2639731"/>
            <a:ext cx="2009904" cy="464762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$&#10;P=b+y\left(\sqrt{1+Z_l^2}+\sqrt{1+Z_r^2}\right)&#10;$$&#10;&#10;&#10;\end{document}" title="IguanaTex Bitmap Display">
            <a:extLst>
              <a:ext uri="{FF2B5EF4-FFF2-40B4-BE49-F238E27FC236}">
                <a16:creationId xmlns:a16="http://schemas.microsoft.com/office/drawing/2014/main" id="{6FAAF4BF-1D85-E096-0FB4-9BF32E1005A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73674" y="3221354"/>
            <a:ext cx="3734856" cy="608000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$&#10;B_c =b_c+y\left(Z_l+Z_r\right)&#10;$$&#10;&#10;&#10;\end{document}" title="IguanaTex Bitmap Display">
            <a:extLst>
              <a:ext uri="{FF2B5EF4-FFF2-40B4-BE49-F238E27FC236}">
                <a16:creationId xmlns:a16="http://schemas.microsoft.com/office/drawing/2014/main" id="{BB928528-D5C8-094E-E1C8-9C1A93B827D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73674" y="3957622"/>
            <a:ext cx="2334476" cy="254476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$&#10;R_h = \frac{A}{P}&#10;$$&#10;&#10;&#10;\end{document}" title="IguanaTex Bitmap Display">
            <a:extLst>
              <a:ext uri="{FF2B5EF4-FFF2-40B4-BE49-F238E27FC236}">
                <a16:creationId xmlns:a16="http://schemas.microsoft.com/office/drawing/2014/main" id="{614D0436-615A-CFA5-4E0E-9B4A1646F4F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73674" y="4323336"/>
            <a:ext cx="880762" cy="52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75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01.9123"/>
  <p:tag name="LATEXADDIN" val="\documentclass{article}&#10;\usepackage{amsmath}&#10;\pagestyle{empty}&#10;\begin{document}&#10;$A$ - flow area&#10;&#10;&#10;&#10;\end{document}"/>
  <p:tag name="IGUANATEXSIZE" val="20"/>
  <p:tag name="IGUANATEXCURSOR" val="9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674.9156"/>
  <p:tag name="LATEXADDIN" val="\documentclass{article}&#10;\usepackage{amsmath}&#10;\pagestyle{empty}&#10;\begin{document}&#10;$$&#10;R_h = \frac{b h}{b + 2h}&#10;$$&#10;&#10;\end{document}"/>
  <p:tag name="IGUANATEXSIZE" val="24"/>
  <p:tag name="IGUANATEXCURSOR" val="11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2820.397"/>
  <p:tag name="LATEXADDIN" val="\documentclass{article}&#10;\usepackage{amsmath}&#10;\pagestyle{empty}&#10;\begin{document}&#10;where $b$ is the channel width and $h$ the water depth&#10;&#10;&#10;&#10;\end{document}"/>
  <p:tag name="IGUANATEXSIZE" val="20"/>
  <p:tag name="IGUANATEXCURSOR" val="13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392.576"/>
  <p:tag name="LATEXADDIN" val="\documentclass{article}&#10;\usepackage{amsmath}&#10;\pagestyle{empty}&#10;\begin{document}&#10;&#10;$$&#10;y - \frac{y^2}{6 A}\left[y\left(Z_l+Z_r\right)+3 b_c\right]&#10;$$&#10;&#10;&#10;\end{document}"/>
  <p:tag name="IGUANATEXSIZE" val="20"/>
  <p:tag name="IGUANATEXCURSOR" val="14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8.7214"/>
  <p:tag name="ORIGINALWIDTH" val="1371.579"/>
  <p:tag name="LATEXADDIN" val="\documentclass{article}&#10;\usepackage{amsmath}&#10;\pagestyle{empty}&#10;\begin{document}&#10;&#10;$$&#10;A =\Bigl[2 b_c+y\left(Z_l+Z_r\right)\Bigr] \frac{y}{2}&#10;$$&#10;&#10;&#10;\end{document}"/>
  <p:tag name="IGUANATEXSIZE" val="20"/>
  <p:tag name="IGUANATEXCURSOR" val="8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8.7214"/>
  <p:tag name="ORIGINALWIDTH" val="989.1264"/>
  <p:tag name="LATEXADDIN" val="\documentclass{article}&#10;\usepackage{amsmath}&#10;\pagestyle{empty}&#10;\begin{document}&#10;&#10;$$&#10;b_c+y\left(Z_l+Z_r\right)\Bigr] \frac{y}{2}&#10;$$&#10;&#10;&#10;\end{document}"/>
  <p:tag name="IGUANATEXSIZE" val="20"/>
  <p:tag name="IGUANATEXCURSOR" val="12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38.02"/>
  <p:tag name="LATEXADDIN" val="\documentclass{article}&#10;\usepackage{amsmath}&#10;\pagestyle{empty}&#10;\begin{document}&#10;&#10;$$&#10;P=b+y\left(\sqrt{1+Z_l^2}+\sqrt{1+Z_r^2}\right)&#10;$$&#10;&#10;&#10;\end{document}"/>
  <p:tag name="IGUANATEXSIZE" val="20"/>
  <p:tag name="IGUANATEXCURSOR" val="8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8.856"/>
  <p:tag name="LATEXADDIN" val="\documentclass{article}&#10;\usepackage{amsmath}&#10;\pagestyle{empty}&#10;\begin{document}&#10;&#10;$$&#10;B_c =b_c+y\left(Z_l+Z_r\right)&#10;$$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8.7177"/>
  <p:tag name="ORIGINALWIDTH" val="433.4458"/>
  <p:tag name="LATEXADDIN" val="\documentclass{article}&#10;\usepackage{amsmath}&#10;\pagestyle{empty}&#10;\begin{document}&#10;&#10;$$&#10;R_h = \frac{A}{P}&#10;$$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1484.065"/>
  <p:tag name="LATEXADDIN" val="\documentclass{article}&#10;\usepackage{amsmath}&#10;\pagestyle{empty}&#10;\begin{document}&#10;&#10;$$&#10;\frac{\partial h}{\partial t}+\frac{\partial(h u)}{\partial x}= i - f_r - e_{\mathrm{TR}}&#10;$$&#10;&#10;&#10;\end{document}"/>
  <p:tag name="IGUANATEXSIZE" val="24"/>
  <p:tag name="IGUANATEXCURSOR" val="15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5.9617"/>
  <p:tag name="ORIGINALWIDTH" val="2520.435"/>
  <p:tag name="LATEXADDIN" val="\documentclass{article}&#10;\usepackage{amsmath}&#10;\pagestyle{empty}&#10;\begin{document}&#10;&#10;&#10;$$&#10;\frac{1}{A} \frac{\partial Q}{\partial t}+\frac{1}{A} \frac{\partial}{\partial x}\left(\frac{Q^2}{A}\right)+g \frac{\partial h}{\partial x}-g\left(S_0-S_f\right)=0&#10;$$&#10;&#10;\end{document}"/>
  <p:tag name="IGUANATEXSIZE" val="20"/>
  <p:tag name="IGUANATEXCURSOR" val="25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974.8781"/>
  <p:tag name="LATEXADDIN" val="\documentclass{article}&#10;\usepackage{amsmath}&#10;\pagestyle{empty}&#10;\begin{document}&#10;$Q$ - flow discharge&#10;&#10;&#10;&#10;\end{document}"/>
  <p:tag name="IGUANATEXSIZE" val="20"/>
  <p:tag name="IGUANATEXCURSOR" val="10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340.833"/>
  <p:tag name="LATEXADDIN" val="\documentclass{article}&#10;\usepackage{amsmath}&#10;\pagestyle{empty}&#10;\begin{document}&#10;$i$ - rainfall rate, $f$ - infiltration rate, $e_{\mathrm{TR}}$ - evapotranspiration&#10;&#10;&#10;&#10;\end{document}"/>
  <p:tag name="IGUANATEXSIZE" val="20"/>
  <p:tag name="IGUANATEXCURSOR" val="14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3.7083"/>
  <p:tag name="ORIGINALWIDTH" val="2534.683"/>
  <p:tag name="LATEXADDIN" val="\documentclass{article}&#10;\usepackage{amsmath}&#10;\pagestyle{empty}&#10;\begin{document}&#10;&#10;&#10;$$&#10;Q_{\text {in }}(t)=Q_b+\left(Q_p-Q_b\right)\left[\frac{t}{T_p} \exp \left(1-\frac{t}{T_p}\right)\right]^\beta&#10;$$&#10;&#10;\end{document}"/>
  <p:tag name="IGUANATEXSIZE" val="24"/>
  <p:tag name="IGUANATEXCURSOR" val="19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2317"/>
  <p:tag name="ORIGINALWIDTH" val="101.9872"/>
  <p:tag name="LATEXADDIN" val="\documentclass{article}&#10;\usepackage{amsmath}&#10;\pagestyle{empty}&#10;\begin{document}&#10;\noindent&#10;$h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2317"/>
  <p:tag name="ORIGINALWIDTH" val="206.2243"/>
  <p:tag name="LATEXADDIN" val="\documentclass{article}&#10;\usepackage{amsmath}&#10;\pagestyle{empty}&#10;\begin{document}&#10;\noindent&#10;$W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1.7248"/>
  <p:tag name="ORIGINALWIDTH" val="221.2224"/>
  <p:tag name="LATEXADDIN" val="\documentclass{article}&#10;\usepackage{amsmath}&#10;\pagestyle{empty}&#10;\begin{document}&#10;\noindent&#10;$L_f$&#10;\end{document}"/>
  <p:tag name="IGUANATEXSIZE" val="20"/>
  <p:tag name="IGUANATEXCURSOR" val="94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73.9783"/>
  <p:tag name="ORIGINALWIDTH" val="205.4743"/>
  <p:tag name="LATEXADDIN" val="\documentclass{article}&#10;\usepackage{amsmath}&#10;\pagestyle{empty}&#10;\begin{document}&#10;\noindent&#10;$L_c$&#10;\end{document}"/>
  <p:tag name="IGUANATEXSIZE" val="20"/>
  <p:tag name="IGUANATEXCURSOR" val="94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4.7319"/>
  <p:tag name="ORIGINALWIDTH" val="423.697"/>
  <p:tag name="LATEXADDIN" val="\documentclass{article}&#10;\usepackage{amsmath}&#10;\pagestyle{empty}&#10;\begin{document}&#10;\noindent&#10;Dam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9817"/>
  <p:tag name="ORIGINALWIDTH" val="971.8785"/>
  <p:tag name="LATEXADDIN" val="\documentclass{article}&#10;\usepackage{amsmath}&#10;\pagestyle{empty}&#10;\begin{document}&#10;\noindent&#10;Land use 1&#10;\end{document}"/>
  <p:tag name="IGUANATEXSIZE" val="20"/>
  <p:tag name="IGUANATEXCURSOR" val="100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9817"/>
  <p:tag name="ORIGINALWIDTH" val="978.6276"/>
  <p:tag name="LATEXADDIN" val="\documentclass{article}&#10;\usepackage{amsmath}&#10;\pagestyle{empty}&#10;\begin{document}&#10;\noindent&#10;Land use 2&#10;\end{document}"/>
  <p:tag name="IGUANATEXSIZE" val="20"/>
  <p:tag name="IGUANATEXCURSOR" val="100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2355.455"/>
  <p:tag name="LATEXADDIN" val="\documentclass{article}&#10;\usepackage{amsmath}&#10;\pagestyle{empty}&#10;\begin{document}&#10;\noindent&#10;Vulnerable Comunity ($n_2$)&#10;\end{document}"/>
  <p:tag name="IGUANATEXSIZE" val="14"/>
  <p:tag name="IGUANATEXCURSOR" val="117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8.6877"/>
  <p:tag name="LATEXADDIN" val="\documentclass{article}&#10;\usepackage{amsmath}&#10;\pagestyle{empty}&#10;\begin{document}&#10;$h$ - depth&#10;&#10;&#10;&#10;\end{document}"/>
  <p:tag name="IGUANATEXSIZE" val="20"/>
  <p:tag name="IGUANATEXCURSOR" val="9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2108.736"/>
  <p:tag name="LATEXADDIN" val="\documentclass{article}&#10;\usepackage{amsmath}&#10;\pagestyle{empty}&#10;\begin{document}&#10;\noindent&#10;Stream Floodplain ($n_1$)&#10;\end{document}"/>
  <p:tag name="IGUANATEXSIZE" val="14"/>
  <p:tag name="IGUANATEXCURSOR" val="115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1.7323"/>
  <p:tag name="ORIGINALWIDTH" val="148.4814"/>
  <p:tag name="LATEXADDIN" val="\documentclass{article}&#10;\usepackage{amsmath}&#10;\pagestyle{empty}&#10;\begin{document}&#10;\noindent&#10;$B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79.9775"/>
  <p:tag name="ORIGINALWIDTH" val="191.976"/>
  <p:tag name="LATEXADDIN" val="\documentclass{article}&#10;\usepackage{amsmath}&#10;\pagestyle{empty}&#10;\begin{document}&#10;\noindent&#10;$S_0$&#10;\end{document}"/>
  <p:tag name="IGUANATEXSIZE" val="14"/>
  <p:tag name="IGUANATEXCURSOR" val="95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338.2077"/>
  <p:tag name="LATEXADDIN" val="\documentclass{article}&#10;\usepackage{amsmath}&#10;\pagestyle{empty}&#10;\begin{document}&#10;\noindent&#10; ($n_0$)&#10;\end{document}"/>
  <p:tag name="IGUANATEXSIZE" val="14"/>
  <p:tag name="IGUANATEXCURSOR" val="96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59.88"/>
  <p:tag name="LATEXADDIN" val="\documentclass{article}&#10;\usepackage{amsmath}&#10;\pagestyle{empty}&#10;\begin{document}&#10;$S_0$ - bottom slope&#10;&#10;&#10;&#10;\end{document}"/>
  <p:tag name="IGUANATEXSIZE" val="20"/>
  <p:tag name="IGUANATEXCURSOR" val="10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962.1297"/>
  <p:tag name="LATEXADDIN" val="\documentclass{article}&#10;\usepackage{amsmath}&#10;\pagestyle{empty}&#10;\begin{document}&#10;$S_f$ - friction slope&#10;&#10;&#10;&#10;\end{document}"/>
  <p:tag name="IGUANATEXSIZE" val="20"/>
  <p:tag name="IGUANATEXCURSOR" val="10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250.844"/>
  <p:tag name="LATEXADDIN" val="\documentclass{article}&#10;\usepackage{amsmath}&#10;\pagestyle{empty}&#10;\begin{document}&#10;$g$ - gravity acceleration&#10;&#10;&#10;&#10;\end{document}"/>
  <p:tag name="IGUANATEXSIZE" val="20"/>
  <p:tag name="IGUANATEXCURSOR" val="10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2182"/>
  <p:tag name="ORIGINALWIDTH" val="936.6329"/>
  <p:tag name="LATEXADDIN" val="\documentclass{article}&#10;\usepackage{amsmath}&#10;\pagestyle{empty}&#10;\begin{document}&#10;&#10;$$&#10;Q = \frac{1}{n}A R_h^{2/3} S_f^{1/2}&#10;$$&#10;&#10;\end{document}"/>
  <p:tag name="IGUANATEXSIZE" val="24"/>
  <p:tag name="IGUANATEXCURSOR" val="12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716.9104"/>
  <p:tag name="LATEXADDIN" val="\documentclass{article}&#10;\usepackage{amsmath}&#10;\pagestyle{empty}&#10;\begin{document}&#10;&#10;$$&#10;S_f = \frac{Q^2 n^2}{A^2 R_h^{4/3}}&#10;$$&#10;&#10;\end{document}"/>
  <p:tag name="IGUANATEXSIZE" val="24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54.106"/>
  <p:tag name="LATEXADDIN" val="\documentclass{article}&#10;\usepackage{amsmath}&#10;\pagestyle{empty}&#10;\begin{document}&#10;$R_h$ - hydraulic radius&#10;&#10;&#10;&#10;\end{document}"/>
  <p:tag name="IGUANATEXSIZE" val="20"/>
  <p:tag name="IGUANATEXCURSOR" val="10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2</TotalTime>
  <Words>1939</Words>
  <Application>Microsoft Office PowerPoint</Application>
  <PresentationFormat>Widescreen</PresentationFormat>
  <Paragraphs>331</Paragraphs>
  <Slides>62</Slides>
  <Notes>9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4" baseType="lpstr">
      <vt:lpstr>Aptos</vt:lpstr>
      <vt:lpstr>Arial</vt:lpstr>
      <vt:lpstr>Calibri</vt:lpstr>
      <vt:lpstr>Calibri Light</vt:lpstr>
      <vt:lpstr>Cambria Math</vt:lpstr>
      <vt:lpstr>Courier New</vt:lpstr>
      <vt:lpstr>Montserrat</vt:lpstr>
      <vt:lpstr>Montserrat Light</vt:lpstr>
      <vt:lpstr>Montserrat Medium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us Gomes J Nior</dc:creator>
  <cp:lastModifiedBy>Nobrega Gomes, Marcus - (marcusnobrega)</cp:lastModifiedBy>
  <cp:revision>29</cp:revision>
  <dcterms:created xsi:type="dcterms:W3CDTF">2023-02-23T16:14:37Z</dcterms:created>
  <dcterms:modified xsi:type="dcterms:W3CDTF">2024-10-08T16:59:51Z</dcterms:modified>
</cp:coreProperties>
</file>